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28EB" w:rsidRPr="0033735D" w:rsidRDefault="005D6572" w:rsidP="00EE28EB">
      <w:pPr>
        <w:pStyle w:val="Title"/>
      </w:pPr>
      <w:r>
        <w:t xml:space="preserve">A Comparative Analysis of Bayesian Nonparametric Inference Algorithms for Acoustic Modeling in </w:t>
      </w:r>
      <w:r w:rsidR="00BE7895">
        <w:t xml:space="preserve">English and Mandarin </w:t>
      </w:r>
      <w:r>
        <w:t>Speech Recognition</w:t>
      </w:r>
    </w:p>
    <w:p w:rsidR="00EE28EB" w:rsidRPr="0033735D" w:rsidRDefault="005D6572">
      <w:pPr>
        <w:pStyle w:val="Author"/>
        <w:rPr>
          <w:vertAlign w:val="superscript"/>
        </w:rPr>
      </w:pPr>
      <w:r>
        <w:t>John Steinberg, Joseph Picone</w:t>
      </w:r>
      <w:r w:rsidR="00995BF8" w:rsidRPr="00995BF8">
        <w:t xml:space="preserve"> </w:t>
      </w:r>
      <w:r w:rsidR="00995BF8" w:rsidRPr="002C46BB">
        <w:rPr>
          <w:i w:val="0"/>
          <w:szCs w:val="24"/>
          <w:vertAlign w:val="superscript"/>
        </w:rPr>
        <w:t>1</w:t>
      </w:r>
    </w:p>
    <w:p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rsidR="00EE28EB" w:rsidRPr="00BB726A" w:rsidRDefault="00A62EA8" w:rsidP="00EE28EB">
      <w:pPr>
        <w:pStyle w:val="email"/>
      </w:pPr>
      <w:hyperlink r:id="rId9" w:history="1">
        <w:r w:rsidR="00BB726A" w:rsidRPr="00BB726A">
          <w:rPr>
            <w:rStyle w:val="Hyperlink"/>
            <w:rFonts w:ascii="Courier" w:hAnsi="Courier" w:cs="Times New Roman"/>
            <w:color w:val="auto"/>
            <w:szCs w:val="20"/>
          </w:rPr>
          <w:t>john.steinberg@temple.edu</w:t>
        </w:r>
      </w:hyperlink>
      <w:r w:rsidR="00BB726A" w:rsidRPr="00BB726A">
        <w:t>, joseph.picone@isip.piconepress.com</w:t>
      </w:r>
    </w:p>
    <w:p w:rsidR="00EE28EB" w:rsidRPr="0033735D" w:rsidRDefault="00EE28EB" w:rsidP="00E242F7">
      <w:pPr>
        <w:pStyle w:val="BodyText"/>
      </w:pPr>
    </w:p>
    <w:p w:rsidR="00EE28EB" w:rsidRPr="0033735D" w:rsidRDefault="00EE28EB" w:rsidP="00EE28EB">
      <w:pPr>
        <w:pStyle w:val="Affiliation"/>
        <w:sectPr w:rsidR="00EE28EB" w:rsidRPr="0033735D" w:rsidSect="001A7D8A">
          <w:footerReference w:type="even" r:id="rId10"/>
          <w:footnotePr>
            <w:numRestart w:val="eachPage"/>
          </w:footnotePr>
          <w:pgSz w:w="11907" w:h="16840" w:code="9"/>
          <w:pgMar w:top="1440" w:right="1134" w:bottom="1440" w:left="1134" w:header="0" w:footer="0" w:gutter="0"/>
          <w:cols w:space="544"/>
        </w:sectPr>
      </w:pPr>
    </w:p>
    <w:p w:rsidR="00EE28EB" w:rsidRPr="0033735D" w:rsidRDefault="00EE28EB" w:rsidP="00EE28EB">
      <w:pPr>
        <w:pStyle w:val="AbstractHeading"/>
      </w:pPr>
      <w:r w:rsidRPr="0033735D">
        <w:lastRenderedPageBreak/>
        <w:t>Abstract</w:t>
      </w:r>
    </w:p>
    <w:p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et process mixtures (DPMs) are a widely used nonparametric method that </w:t>
      </w:r>
      <w:r w:rsidR="00E61502">
        <w:t xml:space="preserve">do not require a priori assumptions about the structure of the data, </w:t>
      </w:r>
      <w:r w:rsidR="00476EAF">
        <w:t>e.g.</w:t>
      </w:r>
      <w:r w:rsidR="00E61502">
        <w:t xml:space="preserve"> the number of mixture components, and can learn this directly from the data.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12394B">
        <w:t xml:space="preserve"> </w:t>
      </w:r>
      <w:r w:rsidR="0012394B">
        <w:fldChar w:fldCharType="begin"/>
      </w:r>
      <w:r w:rsidR="0012394B">
        <w:instrText xml:space="preserve"> REF _Ref349238807 \r </w:instrText>
      </w:r>
      <w:r w:rsidR="0012394B">
        <w:fldChar w:fldCharType="separate"/>
      </w:r>
      <w:r w:rsidR="009F3DEB">
        <w:t>[1]</w:t>
      </w:r>
      <w:r w:rsidR="0012394B">
        <w:fldChar w:fldCharType="end"/>
      </w:r>
      <w:r w:rsidR="0012394B">
        <w:fldChar w:fldCharType="begin"/>
      </w:r>
      <w:r w:rsidR="0012394B">
        <w:instrText xml:space="preserve"> REF _Ref349238832 \r </w:instrText>
      </w:r>
      <w:r w:rsidR="0012394B">
        <w:fldChar w:fldCharType="separate"/>
      </w:r>
      <w:r w:rsidR="009F3DEB">
        <w:t>[2]</w:t>
      </w:r>
      <w:r w:rsidR="0012394B">
        <w:fldChar w:fldCharType="end"/>
      </w:r>
      <w:r>
        <w:t xml:space="preserve">. </w:t>
      </w:r>
    </w:p>
    <w:p w:rsidR="00EE28EB" w:rsidRDefault="001C3B2A" w:rsidP="0053095E">
      <w:pPr>
        <w:pStyle w:val="BodyTextNext"/>
      </w:pPr>
      <w:r>
        <w:t>A phone</w:t>
      </w:r>
      <w:r w:rsidR="00AE695F">
        <w:t>me</w:t>
      </w:r>
      <w:r>
        <w:t xml:space="preserve"> recognition task is chosen to more clearly assess the viability of these algorithms for acoustic modeling.</w:t>
      </w:r>
      <w:r w:rsidR="00D16F22">
        <w:t xml:space="preserve"> E</w:t>
      </w:r>
      <w:r>
        <w:t xml:space="preserve">valuation is conducted </w:t>
      </w:r>
      <w:r w:rsidR="00D16F22">
        <w:t>on</w:t>
      </w:r>
      <w:r>
        <w:t xml:space="preserve"> the CALLHOME Mandarin and English corpora, consisting of two languages that, from a human perspective, are phonologically very different. </w:t>
      </w:r>
      <w:r w:rsidR="002C27FC">
        <w:t xml:space="preserve">It is shown in this work that </w:t>
      </w:r>
      <w:r w:rsidR="002D4C08">
        <w:t>AVDPM, CVSB, and CDP</w:t>
      </w:r>
      <w:r w:rsidR="002C27FC">
        <w:t xml:space="preserve"> yield comparable results to a baseline Gaussian mixture model (GMM) but with far fewer mixture components. Furthermore, the disparity in error between </w:t>
      </w:r>
      <w:r w:rsidR="00DA6F79">
        <w:t xml:space="preserve">the </w:t>
      </w:r>
      <w:r w:rsidR="002D4C08">
        <w:t>languages</w:t>
      </w:r>
      <w:r w:rsidR="00DA6F79">
        <w:t xml:space="preserve"> is small enough to be attributed to Mandarin’s relatively large number of phoneme labels.</w:t>
      </w:r>
    </w:p>
    <w:p w:rsidR="00DA6F79" w:rsidRPr="0033735D" w:rsidRDefault="00DA6F79" w:rsidP="0053095E">
      <w:pPr>
        <w:pStyle w:val="BodyTextNext"/>
      </w:pPr>
    </w:p>
    <w:p w:rsidR="00EE28EB" w:rsidRPr="0033735D" w:rsidRDefault="00EE28EB" w:rsidP="00E242F7">
      <w:pPr>
        <w:pStyle w:val="Index"/>
      </w:pPr>
      <w:r w:rsidRPr="0033735D">
        <w:rPr>
          <w:b/>
        </w:rPr>
        <w:t>Index Terms</w:t>
      </w:r>
      <w:r w:rsidRPr="0033735D">
        <w:t xml:space="preserve">: </w:t>
      </w:r>
      <w:r w:rsidR="00AE695F">
        <w:t>nonparametric Bayesian, variational inference, CALLHOME, Mandarin, English, phoneme recognition</w:t>
      </w:r>
    </w:p>
    <w:p w:rsidR="00EE28EB" w:rsidRPr="0033735D" w:rsidRDefault="00EE28EB" w:rsidP="00EE28EB">
      <w:pPr>
        <w:pStyle w:val="Heading1"/>
        <w:ind w:left="29" w:hanging="29"/>
      </w:pPr>
      <w:r w:rsidRPr="0033735D">
        <w:t>Introduction</w:t>
      </w:r>
    </w:p>
    <w:p w:rsidR="00CE4CF3" w:rsidRDefault="00CF40FC" w:rsidP="00E242F7">
      <w:pPr>
        <w:pStyle w:val="BodyText"/>
      </w:pPr>
      <w:r>
        <w:rPr>
          <w:noProof/>
        </w:rPr>
        <mc:AlternateContent>
          <mc:Choice Requires="wps">
            <w:drawing>
              <wp:anchor distT="0" distB="0" distL="114300" distR="114300" simplePos="0" relativeHeight="251659776" behindDoc="0" locked="0" layoutInCell="1" allowOverlap="1" wp14:anchorId="6C7DDBA4" wp14:editId="336025EE">
                <wp:simplePos x="0" y="0"/>
                <wp:positionH relativeFrom="column">
                  <wp:posOffset>3230245</wp:posOffset>
                </wp:positionH>
                <wp:positionV relativeFrom="margin">
                  <wp:posOffset>7047230</wp:posOffset>
                </wp:positionV>
                <wp:extent cx="2834640" cy="1699260"/>
                <wp:effectExtent l="0" t="0" r="3810" b="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699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7D69" w:rsidRDefault="00347D69" w:rsidP="00CF40FC">
                            <w:pPr>
                              <w:keepNext/>
                              <w:jc w:val="center"/>
                            </w:pPr>
                            <w:r>
                              <w:rPr>
                                <w:noProof/>
                              </w:rPr>
                              <w:drawing>
                                <wp:inline distT="0" distB="0" distL="0" distR="0" wp14:anchorId="0FBF811D" wp14:editId="40C8F6A6">
                                  <wp:extent cx="2651760" cy="898742"/>
                                  <wp:effectExtent l="0" t="0" r="0" b="0"/>
                                  <wp:docPr id="1026" name="Picture 2" descr="C:\Users\jesteinbe\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Picture2.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51760" cy="898742"/>
                                          </a:xfrm>
                                          <a:prstGeom prst="rect">
                                            <a:avLst/>
                                          </a:prstGeom>
                                          <a:noFill/>
                                          <a:extLst/>
                                        </pic:spPr>
                                      </pic:pic>
                                    </a:graphicData>
                                  </a:graphic>
                                </wp:inline>
                              </w:drawing>
                            </w:r>
                          </w:p>
                          <w:p w:rsidR="00347D69" w:rsidRDefault="00347D69" w:rsidP="00CF40FC">
                            <w:pPr>
                              <w:pStyle w:val="Caption"/>
                              <w:ind w:left="0" w:right="0"/>
                            </w:pPr>
                            <w:bookmarkStart w:id="0" w:name="_Ref350515200"/>
                            <w:r>
                              <w:t xml:space="preserve">Figure </w:t>
                            </w:r>
                            <w:r>
                              <w:fldChar w:fldCharType="begin"/>
                            </w:r>
                            <w:r>
                              <w:instrText xml:space="preserve"> SEQ Figure \* ARABIC </w:instrText>
                            </w:r>
                            <w:r>
                              <w:fldChar w:fldCharType="separate"/>
                            </w:r>
                            <w:r>
                              <w:rPr>
                                <w:noProof/>
                              </w:rPr>
                              <w:t>1</w:t>
                            </w:r>
                            <w:r>
                              <w:fldChar w:fldCharType="end"/>
                            </w:r>
                            <w:bookmarkEnd w:id="0"/>
                            <w:r>
                              <w:t xml:space="preserve">: </w:t>
                            </w:r>
                            <w:r w:rsidRPr="00BF0541">
                              <w:rPr>
                                <w:i/>
                              </w:rPr>
                              <w:t xml:space="preserve">A diagram showing the </w:t>
                            </w:r>
                            <w:r>
                              <w:rPr>
                                <w:i/>
                              </w:rPr>
                              <w:t>stick-breaking representation of the Dirichlet process. Stick breaks represent mixture components and the absolute length of each piece, π</w:t>
                            </w:r>
                            <w:r>
                              <w:rPr>
                                <w:i/>
                                <w:vertAlign w:val="subscript"/>
                              </w:rPr>
                              <w:t>i</w:t>
                            </w:r>
                            <w:r>
                              <w:rPr>
                                <w:i/>
                              </w:rPr>
                              <w:t xml:space="preserve"> , represents component weights.</w:t>
                            </w:r>
                          </w:p>
                          <w:p w:rsidR="00347D69" w:rsidRDefault="00347D69" w:rsidP="00CF40FC">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4.35pt;margin-top:554.9pt;width:223.2pt;height:133.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" stroked="f">
                <v:textbox>
                  <w:txbxContent>
                    <w:p w:rsidR="00347D69" w:rsidRDefault="00347D69" w:rsidP="00CF40FC">
                      <w:pPr>
                        <w:keepNext/>
                        <w:jc w:val="center"/>
                      </w:pPr>
                      <w:r>
                        <w:rPr>
                          <w:noProof/>
                        </w:rPr>
                        <w:drawing>
                          <wp:inline distT="0" distB="0" distL="0" distR="0" wp14:anchorId="0FBF811D" wp14:editId="40C8F6A6">
                            <wp:extent cx="2651760" cy="898742"/>
                            <wp:effectExtent l="0" t="0" r="0" b="0"/>
                            <wp:docPr id="1026" name="Picture 2" descr="C:\Users\jesteinbe\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Picture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51760" cy="898742"/>
                                    </a:xfrm>
                                    <a:prstGeom prst="rect">
                                      <a:avLst/>
                                    </a:prstGeom>
                                    <a:noFill/>
                                    <a:extLst/>
                                  </pic:spPr>
                                </pic:pic>
                              </a:graphicData>
                            </a:graphic>
                          </wp:inline>
                        </w:drawing>
                      </w:r>
                    </w:p>
                    <w:p w:rsidR="00347D69" w:rsidRDefault="00347D69" w:rsidP="00CF40FC">
                      <w:pPr>
                        <w:pStyle w:val="Caption"/>
                        <w:ind w:left="0" w:right="0"/>
                      </w:pPr>
                      <w:bookmarkStart w:id="1" w:name="_Ref350515200"/>
                      <w:r>
                        <w:t xml:space="preserve">Figure </w:t>
                      </w:r>
                      <w:r>
                        <w:fldChar w:fldCharType="begin"/>
                      </w:r>
                      <w:r>
                        <w:instrText xml:space="preserve"> SEQ Figure \* ARABIC </w:instrText>
                      </w:r>
                      <w:r>
                        <w:fldChar w:fldCharType="separate"/>
                      </w:r>
                      <w:r>
                        <w:rPr>
                          <w:noProof/>
                        </w:rPr>
                        <w:t>1</w:t>
                      </w:r>
                      <w:r>
                        <w:fldChar w:fldCharType="end"/>
                      </w:r>
                      <w:bookmarkEnd w:id="1"/>
                      <w:r>
                        <w:t xml:space="preserve">: </w:t>
                      </w:r>
                      <w:r w:rsidRPr="00BF0541">
                        <w:rPr>
                          <w:i/>
                        </w:rPr>
                        <w:t xml:space="preserve">A diagram showing the </w:t>
                      </w:r>
                      <w:r>
                        <w:rPr>
                          <w:i/>
                        </w:rPr>
                        <w:t>stick-breaking representation of the Dirichlet process. Stick breaks represent mixture components and the absolute length of each piece, π</w:t>
                      </w:r>
                      <w:r>
                        <w:rPr>
                          <w:i/>
                          <w:vertAlign w:val="subscript"/>
                        </w:rPr>
                        <w:t>i</w:t>
                      </w:r>
                      <w:r>
                        <w:rPr>
                          <w:i/>
                        </w:rPr>
                        <w:t xml:space="preserve"> , represents component weights.</w:t>
                      </w:r>
                    </w:p>
                    <w:p w:rsidR="00347D69" w:rsidRDefault="00347D69" w:rsidP="00CF40FC">
                      <w:pPr>
                        <w:jc w:val="center"/>
                      </w:pPr>
                    </w:p>
                  </w:txbxContent>
                </v:textbox>
                <w10:wrap type="topAndBottom" anchory="margin"/>
              </v:shape>
            </w:pict>
          </mc:Fallback>
        </mc:AlternateContent>
      </w:r>
      <w:r w:rsidR="00D45B9B">
        <w:t xml:space="preserve">Nonparametric Bayesian models have become increasingly popular in speech recognition tasks due to their ability to discover data’s underlying structure in an iterative manner.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itself.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 xml:space="preserve">since it would be tedious and time consuming 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rsidR="00D45B9B" w:rsidRDefault="00FE3BE3" w:rsidP="00CE4CF3">
      <w:pPr>
        <w:pStyle w:val="BodyTextNext"/>
      </w:pPr>
      <w:r>
        <w:t xml:space="preserve">There are many depictions of Dirichlet processes but the algorithms in this work are all premised on the stick-breaking approach shown in </w:t>
      </w:r>
      <w:r>
        <w:fldChar w:fldCharType="begin"/>
      </w:r>
      <w:r>
        <w:instrText xml:space="preserve"> REF _Ref350515200 </w:instrText>
      </w:r>
      <w:r>
        <w:fldChar w:fldCharType="separate"/>
      </w:r>
      <w:r>
        <w:t xml:space="preserve">Figure </w:t>
      </w:r>
      <w:r>
        <w:rPr>
          <w:noProof/>
        </w:rPr>
        <w:t>1</w:t>
      </w:r>
      <w:r>
        <w:fldChar w:fldCharType="end"/>
      </w:r>
      <w:r>
        <w:t xml:space="preserve">. In this representation a stick of uniform length is broken repeatedly. Each break represents a new mixture component where the fraction of the remaining </w:t>
      </w:r>
      <w:r>
        <w:lastRenderedPageBreak/>
        <w:t xml:space="preserve">stick is given by </w:t>
      </w:r>
      <w:r w:rsidRPr="00FE3BE3">
        <w:rPr>
          <w:i/>
        </w:rPr>
        <w:t>v</w:t>
      </w:r>
      <w:r>
        <w:rPr>
          <w:i/>
          <w:vertAlign w:val="subscript"/>
        </w:rPr>
        <w:t>i</w:t>
      </w:r>
      <w:r>
        <w:t xml:space="preserve"> and the absolute length of each piece (i.e. the weight of the mixture component) is given by </w:t>
      </w:r>
      <w:r w:rsidRPr="00FE3BE3">
        <w:rPr>
          <w:i/>
        </w:rPr>
        <w:t>π</w:t>
      </w:r>
      <w:r>
        <w:rPr>
          <w:i/>
          <w:vertAlign w:val="subscript"/>
        </w:rPr>
        <w:t>i</w:t>
      </w:r>
      <w:r>
        <w:t xml:space="preserve">. </w:t>
      </w:r>
    </w:p>
    <w:p w:rsidR="005777D3" w:rsidRDefault="005777D3" w:rsidP="0053095E">
      <w:pPr>
        <w:pStyle w:val="BodyTextNext"/>
      </w:pPr>
      <w:r>
        <w:t xml:space="preserve">Aside from the automatic tuning of the number of mixtures, it is equally important to ensure that these models generalize well across different data. </w:t>
      </w:r>
      <w:r w:rsidR="00A804BF">
        <w:t xml:space="preserve">With the rapid expansion of globalization and social media, </w:t>
      </w:r>
      <w:r>
        <w:t xml:space="preserve">it is especially important that </w:t>
      </w:r>
      <w:r w:rsidR="00A804BF">
        <w:t>speech reco</w:t>
      </w:r>
      <w:r w:rsidR="003437C9">
        <w:t>gnition technology be adaptable. Mo</w:t>
      </w:r>
      <w:r w:rsidR="00A804BF">
        <w:t>re specifically acoustic</w:t>
      </w:r>
      <w:r>
        <w:t xml:space="preserve"> models </w:t>
      </w:r>
      <w:r w:rsidR="00A804BF">
        <w:t>should</w:t>
      </w:r>
      <w:r>
        <w:t xml:space="preserve"> not </w:t>
      </w:r>
      <w:r w:rsidR="00A804BF">
        <w:t xml:space="preserve">be </w:t>
      </w:r>
      <w:r>
        <w:t xml:space="preserve">severely influenced by the language of the training data. In this work, the performance of three Bayesian variational inference algorithms – accelerated variational Dirichlet process mixtures (AVDPM), collapsed variational stick-breaking (CVSB), and collapsed Dirichlet priors (CDP) - are assessed </w:t>
      </w:r>
      <w:r w:rsidR="00EC7C00">
        <w:t>for both the CALLHOME English</w:t>
      </w:r>
      <w:r w:rsidR="005F0413">
        <w:t xml:space="preserve"> (CH-E)</w:t>
      </w:r>
      <w:r w:rsidR="00EC7C00">
        <w:t xml:space="preserve"> and CALLHOME Mandarin</w:t>
      </w:r>
      <w:r w:rsidR="005F0413">
        <w:t xml:space="preserve"> (CH-M)</w:t>
      </w:r>
      <w:r w:rsidR="00EC7C00">
        <w:t xml:space="preserve"> corpora.</w:t>
      </w:r>
    </w:p>
    <w:p w:rsidR="00EC7C00" w:rsidRPr="005777D3" w:rsidRDefault="00EC7C00" w:rsidP="00EC7C00">
      <w:pPr>
        <w:pStyle w:val="Heading2"/>
      </w:pPr>
      <w:r>
        <w:t>Variational Inference Algorithms</w:t>
      </w:r>
    </w:p>
    <w:p w:rsidR="00613994" w:rsidRDefault="00712332" w:rsidP="0053095E">
      <w:pPr>
        <w:pStyle w:val="BodyTextN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1439AD">
        <w:t xml:space="preserve">Contrary to the misleading phrase, “nonparametric”,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437C9">
        <w:t xml:space="preserve"> </w:t>
      </w:r>
      <w:r w:rsidR="002866BF">
        <w:fldChar w:fldCharType="begin"/>
      </w:r>
      <w:r w:rsidR="002866BF">
        <w:instrText xml:space="preserve"> REF _Ref349483555 \r </w:instrText>
      </w:r>
      <w:r w:rsidR="002866BF">
        <w:fldChar w:fldCharType="separate"/>
      </w:r>
      <w:r w:rsidR="009F3DEB">
        <w:t>[3]</w:t>
      </w:r>
      <w:r w:rsidR="002866BF">
        <w:fldChar w:fldCharType="end"/>
      </w:r>
      <w:r w:rsidR="004B7EC1">
        <w:t>.</w:t>
      </w:r>
      <w:r w:rsidR="00B50185">
        <w:t xml:space="preserve"> </w:t>
      </w:r>
      <w:r w:rsidR="004B7EC1">
        <w:t xml:space="preserve">By analyzing samples, MCMC methods can approximate </w:t>
      </w:r>
      <w:r w:rsidR="00CE4CF3">
        <w:t>complex</w:t>
      </w:r>
      <w:r w:rsidR="004B7EC1">
        <w:t xml:space="preserve"> distribution</w:t>
      </w:r>
      <w:r w:rsidR="00CE4CF3">
        <w:t>s</w:t>
      </w:r>
      <w:r w:rsidR="004B7EC1">
        <w:t xml:space="preserve">. </w:t>
      </w:r>
      <w:r w:rsidR="00CE4CF3">
        <w:t>Unfortunately, t</w:t>
      </w:r>
      <w:r w:rsidR="004B7EC1">
        <w:t xml:space="preserve">hese techniques are sensitive to step size and can require careful control of the “burn-in” phase. More importantly, using MCMC as an inference algorithm requires an increasingly large number of samples as </w:t>
      </w:r>
      <w:r w:rsidR="00EF1605">
        <w:t>the target posterior distribution becomes</w:t>
      </w:r>
      <w:r w:rsidR="004B7EC1">
        <w:t xml:space="preserve"> increas</w:t>
      </w:r>
      <w:r w:rsidR="00EF1605">
        <w:t>ingly complex</w:t>
      </w:r>
      <w:r w:rsidR="004B7EC1">
        <w:t xml:space="preserve">. Thus, these methods are </w:t>
      </w:r>
      <w:r w:rsidR="00EF1605">
        <w:t>sometimes</w:t>
      </w:r>
      <w:r w:rsidR="004B7EC1">
        <w:t xml:space="preserve"> poorly equipped to work with DPM models. </w:t>
      </w:r>
    </w:p>
    <w:p w:rsidR="00FE3BE3" w:rsidRDefault="00613994" w:rsidP="0053095E">
      <w:pPr>
        <w:pStyle w:val="BodyTextNext"/>
      </w:pPr>
      <w:r>
        <w:t xml:space="preserve">Instead of sampling methods like MCMC, variational inference algorithms approximate </w:t>
      </w:r>
      <w:r w:rsidR="008600B0">
        <w:t xml:space="preserve">a posterior, </w:t>
      </w:r>
      <w:r w:rsidR="008600B0">
        <w:rPr>
          <w:i/>
        </w:rPr>
        <w:t>p(y|x)</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 xml:space="preserve">assumptions about the </w:t>
      </w:r>
      <w:r w:rsidR="008600B0">
        <w:t>in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w:t>
      </w:r>
      <w:r w:rsidR="008600B0">
        <w:lastRenderedPageBreak/>
        <w:t xml:space="preserve">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r w:rsidR="008600B0">
        <w:rPr>
          <w:i/>
        </w:rPr>
        <w:t>q</w:t>
      </w:r>
      <w:r w:rsidR="008600B0">
        <w:rPr>
          <w:i/>
          <w:vertAlign w:val="subscript"/>
        </w:rPr>
        <w:t>m</w:t>
      </w:r>
      <w:r w:rsidR="008600B0">
        <w:t>} such that an objective function, i.e. Kullbach-Liebler divergence, is minimized.</w:t>
      </w:r>
    </w:p>
    <w:p w:rsidR="00EF1605" w:rsidRDefault="002A4298" w:rsidP="0053095E">
      <w:pPr>
        <w:pStyle w:val="BodyTextNext"/>
      </w:pPr>
      <w:r>
        <w:rPr>
          <w:noProof/>
        </w:rPr>
        <mc:AlternateContent>
          <mc:Choice Requires="wps">
            <w:drawing>
              <wp:anchor distT="0" distB="0" distL="114300" distR="114300" simplePos="0" relativeHeight="251660800" behindDoc="0" locked="0" layoutInCell="0" allowOverlap="0" wp14:anchorId="4F684289" wp14:editId="6DCD4FB1">
                <wp:simplePos x="0" y="0"/>
                <wp:positionH relativeFrom="column">
                  <wp:posOffset>3341370</wp:posOffset>
                </wp:positionH>
                <wp:positionV relativeFrom="margin">
                  <wp:posOffset>-47625</wp:posOffset>
                </wp:positionV>
                <wp:extent cx="2651760" cy="2770632"/>
                <wp:effectExtent l="0" t="0" r="0" b="0"/>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1760" cy="27706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7D69" w:rsidRDefault="00347D69" w:rsidP="0030121F">
                            <w:pPr>
                              <w:keepNext/>
                              <w:jc w:val="center"/>
                            </w:pPr>
                            <w:r>
                              <w:rPr>
                                <w:noProof/>
                              </w:rPr>
                              <w:drawing>
                                <wp:inline distT="0" distB="0" distL="0" distR="0" wp14:anchorId="74AEC4A2" wp14:editId="6FBA8218">
                                  <wp:extent cx="1905000" cy="21526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05000" cy="2152650"/>
                                          </a:xfrm>
                                          <a:prstGeom prst="rect">
                                            <a:avLst/>
                                          </a:prstGeom>
                                          <a:noFill/>
                                          <a:ln>
                                            <a:noFill/>
                                          </a:ln>
                                        </pic:spPr>
                                      </pic:pic>
                                    </a:graphicData>
                                  </a:graphic>
                                </wp:inline>
                              </w:drawing>
                            </w:r>
                          </w:p>
                          <w:p w:rsidR="00347D69" w:rsidRDefault="00347D69" w:rsidP="00F25464">
                            <w:pPr>
                              <w:pStyle w:val="Caption"/>
                              <w:ind w:left="0" w:right="0"/>
                            </w:pPr>
                            <w:r>
                              <w:t xml:space="preserve">Figure </w:t>
                            </w:r>
                            <w:r>
                              <w:fldChar w:fldCharType="begin"/>
                            </w:r>
                            <w:r>
                              <w:instrText xml:space="preserve"> SEQ Figure \* ARABIC </w:instrText>
                            </w:r>
                            <w:r>
                              <w:fldChar w:fldCharType="separate"/>
                            </w:r>
                            <w:r>
                              <w:rPr>
                                <w:noProof/>
                              </w:rPr>
                              <w:t>2</w:t>
                            </w:r>
                            <w:r>
                              <w:fldChar w:fldCharType="end"/>
                            </w:r>
                            <w:r>
                              <w:t xml:space="preserve">: </w:t>
                            </w:r>
                            <w:r w:rsidRPr="00BF0541">
                              <w:rPr>
                                <w:i/>
                              </w:rPr>
                              <w:t xml:space="preserve">A diagram showing </w:t>
                            </w:r>
                            <w:r>
                              <w:rPr>
                                <w:i/>
                              </w:rPr>
                              <w:t>how splitting a Dirichlet distribution infinitely many times yields discrete values.</w:t>
                            </w:r>
                          </w:p>
                          <w:p w:rsidR="00347D69" w:rsidRDefault="00347D69" w:rsidP="0030121F">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63.1pt;margin-top:-3.75pt;width:208.8pt;height:218.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" o:allowincell="f" o:allowoverlap="f" stroked="f">
                <v:textbox>
                  <w:txbxContent>
                    <w:p w:rsidR="00347D69" w:rsidRDefault="00347D69" w:rsidP="0030121F">
                      <w:pPr>
                        <w:keepNext/>
                        <w:jc w:val="center"/>
                      </w:pPr>
                      <w:r>
                        <w:rPr>
                          <w:noProof/>
                        </w:rPr>
                        <w:drawing>
                          <wp:inline distT="0" distB="0" distL="0" distR="0" wp14:anchorId="74AEC4A2" wp14:editId="6FBA8218">
                            <wp:extent cx="1905000" cy="21526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05000" cy="2152650"/>
                                    </a:xfrm>
                                    <a:prstGeom prst="rect">
                                      <a:avLst/>
                                    </a:prstGeom>
                                    <a:noFill/>
                                    <a:ln>
                                      <a:noFill/>
                                    </a:ln>
                                  </pic:spPr>
                                </pic:pic>
                              </a:graphicData>
                            </a:graphic>
                          </wp:inline>
                        </w:drawing>
                      </w:r>
                    </w:p>
                    <w:p w:rsidR="00347D69" w:rsidRDefault="00347D69" w:rsidP="00F25464">
                      <w:pPr>
                        <w:pStyle w:val="Caption"/>
                        <w:ind w:left="0" w:right="0"/>
                      </w:pPr>
                      <w:r>
                        <w:t xml:space="preserve">Figure </w:t>
                      </w:r>
                      <w:r>
                        <w:fldChar w:fldCharType="begin"/>
                      </w:r>
                      <w:r>
                        <w:instrText xml:space="preserve"> SEQ Figure \* ARABIC </w:instrText>
                      </w:r>
                      <w:r>
                        <w:fldChar w:fldCharType="separate"/>
                      </w:r>
                      <w:r>
                        <w:rPr>
                          <w:noProof/>
                        </w:rPr>
                        <w:t>2</w:t>
                      </w:r>
                      <w:r>
                        <w:fldChar w:fldCharType="end"/>
                      </w:r>
                      <w:r>
                        <w:t xml:space="preserve">: </w:t>
                      </w:r>
                      <w:r w:rsidRPr="00BF0541">
                        <w:rPr>
                          <w:i/>
                        </w:rPr>
                        <w:t xml:space="preserve">A diagram showing </w:t>
                      </w:r>
                      <w:r>
                        <w:rPr>
                          <w:i/>
                        </w:rPr>
                        <w:t>how splitting a Dirichlet distribution infinitely many times yields discrete values.</w:t>
                      </w:r>
                    </w:p>
                    <w:p w:rsidR="00347D69" w:rsidRDefault="00347D69" w:rsidP="0030121F">
                      <w:pPr>
                        <w:jc w:val="center"/>
                      </w:pPr>
                    </w:p>
                  </w:txbxContent>
                </v:textbox>
                <w10:wrap type="topAndBottom" anchory="margin"/>
              </v:shape>
            </w:pict>
          </mc:Fallback>
        </mc:AlternateContent>
      </w:r>
      <w:r w:rsidR="00BA638E">
        <w:t xml:space="preserve">Until recently, however, even variational inference methods were not computationally viable for speech recognition tasks. </w:t>
      </w:r>
      <w:r w:rsidR="00EF1605">
        <w:t>In this work</w:t>
      </w:r>
      <w:r w:rsidR="00BA638E">
        <w:t xml:space="preserve"> </w:t>
      </w:r>
      <w:r w:rsidR="00EF1605">
        <w:t>three</w:t>
      </w:r>
      <w:r w:rsidR="00BA638E">
        <w:t xml:space="preserve"> new</w:t>
      </w:r>
      <w:r w:rsidR="00EF1605">
        <w:t xml:space="preserve"> variational inference algorithms</w:t>
      </w:r>
      <w:r w:rsidR="00BA638E">
        <w:t xml:space="preserve"> – AVDPM, CVSB, and CDP </w:t>
      </w:r>
      <w:r w:rsidR="00BA638E">
        <w:fldChar w:fldCharType="begin"/>
      </w:r>
      <w:r w:rsidR="00BA638E">
        <w:instrText xml:space="preserve"> REF _Ref349238807 \r </w:instrText>
      </w:r>
      <w:r w:rsidR="00BA638E">
        <w:fldChar w:fldCharType="separate"/>
      </w:r>
      <w:r w:rsidR="009F3DEB">
        <w:t>[1]</w:t>
      </w:r>
      <w:r w:rsidR="00BA638E">
        <w:fldChar w:fldCharType="end"/>
      </w:r>
      <w:r w:rsidR="00BA638E">
        <w:fldChar w:fldCharType="begin"/>
      </w:r>
      <w:r w:rsidR="00BA638E">
        <w:instrText xml:space="preserve"> REF _Ref349238832 \r </w:instrText>
      </w:r>
      <w:r w:rsidR="00BA638E">
        <w:fldChar w:fldCharType="separate"/>
      </w:r>
      <w:r w:rsidR="009F3DEB">
        <w:t>[2]</w:t>
      </w:r>
      <w:r w:rsidR="00BA638E">
        <w:fldChar w:fldCharType="end"/>
      </w:r>
      <w:r w:rsidR="00BA638E">
        <w:t xml:space="preserve"> – were</w:t>
      </w:r>
      <w:r w:rsidR="00EF1605">
        <w:t xml:space="preserve"> </w:t>
      </w:r>
      <w:r w:rsidR="00CE4CF3">
        <w:t>selected for their reasonable</w:t>
      </w:r>
      <w:r w:rsidR="00BA638E">
        <w:t xml:space="preserve"> computational </w:t>
      </w:r>
      <w:r w:rsidR="00CE4CF3">
        <w:t>complexity</w:t>
      </w:r>
      <w:r w:rsidR="00BA638E">
        <w:t xml:space="preserve"> to </w:t>
      </w:r>
      <w:r w:rsidR="00EF1605">
        <w:t>investigate</w:t>
      </w:r>
      <w:r w:rsidR="00BA638E">
        <w:t xml:space="preserve"> their performance on </w:t>
      </w:r>
      <w:r w:rsidR="00CE4CF3">
        <w:t>an</w:t>
      </w:r>
      <w:r w:rsidR="00BA638E">
        <w:t xml:space="preserve"> acoustic modeling </w:t>
      </w:r>
      <w:r w:rsidR="00CE4CF3">
        <w:t>task</w:t>
      </w:r>
      <w:r w:rsidR="00EF1605">
        <w:t xml:space="preserve"> in speech recognition. </w:t>
      </w:r>
    </w:p>
    <w:p w:rsidR="00EF1605" w:rsidRDefault="00EF1605" w:rsidP="00EF1605">
      <w:pPr>
        <w:pStyle w:val="Heading2"/>
      </w:pPr>
      <w:r>
        <w:t xml:space="preserve">English </w:t>
      </w:r>
      <w:r w:rsidR="00BA638E">
        <w:t>and</w:t>
      </w:r>
      <w:r>
        <w:t xml:space="preserve"> Mandarin</w:t>
      </w:r>
    </w:p>
    <w:p w:rsidR="00D34637" w:rsidRDefault="00EC7C00" w:rsidP="0053095E">
      <w:pPr>
        <w:pStyle w:val="BodyTextNext"/>
      </w:pPr>
      <w:r>
        <w:t>As of 2009 Ethnologue reported 6,909 living languages in the world</w:t>
      </w:r>
      <w:r w:rsidR="001902A3">
        <w:t xml:space="preserve"> and of those Mandarin and English are numbers one and three (respectively) of the most commonly spoken </w:t>
      </w:r>
      <w:r w:rsidR="001902A3">
        <w:fldChar w:fldCharType="begin"/>
      </w:r>
      <w:r w:rsidR="001902A3">
        <w:instrText xml:space="preserve"> REF _Ref349484662 \r </w:instrText>
      </w:r>
      <w:r w:rsidR="001902A3">
        <w:fldChar w:fldCharType="separate"/>
      </w:r>
      <w:r w:rsidR="009F3DEB">
        <w:t>[4]</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rsidR="00EE28EB" w:rsidRPr="0033735D" w:rsidRDefault="00D61252" w:rsidP="0053095E">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9F3DEB">
        <w:t>[6]</w:t>
      </w:r>
      <w:r>
        <w:fldChar w:fldCharType="end"/>
      </w:r>
      <w:r w:rsidR="00A73347">
        <w:t xml:space="preserve">. </w:t>
      </w:r>
      <w:r w:rsidR="000637EB">
        <w:t xml:space="preserve">There are many factors that this disparity can be attributed to such as Mandarin’s flexible grammatical structure, relatively high number of homophones – Mandarin has ~1,300 syllables as opposed to English’s ~10,000 – 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near 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from language models</w:t>
      </w:r>
      <w:r w:rsidR="00A216A5">
        <w:t>,</w:t>
      </w:r>
      <w:r w:rsidR="00DF757B">
        <w:t xml:space="preserve"> can safely be ignored.</w:t>
      </w:r>
    </w:p>
    <w:p w:rsidR="00EE28EB" w:rsidRPr="0033735D" w:rsidRDefault="00777278" w:rsidP="00EE28EB">
      <w:pPr>
        <w:pStyle w:val="Heading1"/>
      </w:pPr>
      <w:r>
        <w:t>Background Theory</w:t>
      </w:r>
    </w:p>
    <w:p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 Dirichlet process mixtures,</w:t>
      </w:r>
      <w:r>
        <w:t xml:space="preserve"> </w:t>
      </w:r>
      <w:r w:rsidR="00C6654E">
        <w:t xml:space="preserve">and three variational inference algorithms –AVDPM, CVSB, and CDP – are </w:t>
      </w:r>
      <w:r>
        <w:t>offered</w:t>
      </w:r>
      <w:r w:rsidR="0026006C">
        <w:t>.</w:t>
      </w:r>
      <w:r>
        <w:t xml:space="preserve"> </w:t>
      </w:r>
    </w:p>
    <w:p w:rsidR="00C6654E" w:rsidRDefault="00C6654E" w:rsidP="00C6654E">
      <w:pPr>
        <w:pStyle w:val="Heading2"/>
      </w:pPr>
      <w:r>
        <w:t xml:space="preserve">Dirichlet Distributions and Dirichlet Processes </w:t>
      </w:r>
    </w:p>
    <w:p w:rsidR="00771D7B" w:rsidRDefault="00C63F71" w:rsidP="00C6654E">
      <w:pPr>
        <w:pStyle w:val="BodyText"/>
      </w:pPr>
      <w:r>
        <w:t xml:space="preserve">One of the main drawbacks of typical, parametric speech recognition systems is the </w:t>
      </w:r>
      <w:r w:rsidR="00893E21">
        <w:t>assumption</w:t>
      </w:r>
      <w:r>
        <w:t xml:space="preserve"> that the number of mixture components for each ph</w:t>
      </w:r>
      <w:r w:rsidR="00820837">
        <w:t>oneme model is known</w:t>
      </w:r>
      <w:r w:rsidR="00CF3367">
        <w:t xml:space="preserve"> and </w:t>
      </w:r>
      <w:r>
        <w:t xml:space="preserve">is held constant for every model. For complex data such as speech this is </w:t>
      </w:r>
      <w:r w:rsidR="00893E21">
        <w:t xml:space="preserve">largely presumptuous and it would be more reasonable to assume that each phoneme model has its own unique structure. </w:t>
      </w:r>
    </w:p>
    <w:p w:rsidR="00736813" w:rsidRDefault="00736813" w:rsidP="0053095E">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The next few paragraphs highlight the relationship between the Dirichlet distribution and Dirichlet process.</w:t>
      </w:r>
    </w:p>
    <w:p w:rsidR="00771D7B" w:rsidRDefault="00771D7B" w:rsidP="0053095E">
      <w:pPr>
        <w:pStyle w:val="BodyTextNext"/>
      </w:pPr>
      <w:r>
        <w:t xml:space="preserve">A Dirichlet distribution is often referred to as a distribution of distributions and </w:t>
      </w:r>
      <w:r w:rsidR="002B0F75">
        <w:t>is given by</w:t>
      </w:r>
      <w:r w:rsidR="00DE0B29">
        <w:t>:</w:t>
      </w:r>
    </w:p>
    <w:p w:rsidR="00771D7B" w:rsidRPr="00771D7B" w:rsidRDefault="00771D7B" w:rsidP="002B0F75">
      <w:pPr>
        <w:pStyle w:val="Equation"/>
      </w:pPr>
      <w:r>
        <w:tab/>
      </w:r>
      <w:r w:rsidR="002B0F75" w:rsidRPr="00771D7B">
        <w:rPr>
          <w:position w:val="-38"/>
        </w:rPr>
        <w:object w:dxaOrig="38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3.75pt" o:ole="">
            <v:imagedata r:id="rId15" o:title=""/>
          </v:shape>
          <o:OLEObject Type="Embed" ProgID="Equation.DSMT4" ShapeID="_x0000_i1025" DrawAspect="Content" ObjectID="_1424415560"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62EA8">
        <w:fldChar w:fldCharType="begin"/>
      </w:r>
      <w:r w:rsidR="00A62EA8">
        <w:instrText xml:space="preserve"> SEQ MTEqn \c \* Arabic \* MERGEFORMAT </w:instrText>
      </w:r>
      <w:r w:rsidR="00A62EA8">
        <w:fldChar w:fldCharType="separate"/>
      </w:r>
      <w:r w:rsidR="009F3DEB">
        <w:rPr>
          <w:noProof/>
        </w:rPr>
        <w:instrText>1</w:instrText>
      </w:r>
      <w:r w:rsidR="00A62EA8">
        <w:rPr>
          <w:noProof/>
        </w:rPr>
        <w:fldChar w:fldCharType="end"/>
      </w:r>
      <w:r>
        <w:instrText>)</w:instrText>
      </w:r>
      <w:r>
        <w:fldChar w:fldCharType="end"/>
      </w:r>
    </w:p>
    <w:p w:rsidR="00277500" w:rsidRDefault="00A17B0E" w:rsidP="00012518">
      <w:pPr>
        <w:pStyle w:val="BodyText"/>
      </w:pPr>
      <w:r>
        <w:t>w</w:t>
      </w:r>
      <w:r w:rsidR="00DE0B29" w:rsidRPr="00DE0B29">
        <w:t xml:space="preserve">her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64895" w:rsidRPr="00D64895">
        <w:rPr>
          <w:position w:val="-10"/>
        </w:rPr>
        <w:object w:dxaOrig="1260" w:dyaOrig="279">
          <v:shape id="_x0000_i1026" type="#_x0000_t75" style="width:63pt;height:14.25pt" o:ole="">
            <v:imagedata r:id="rId17" o:title=""/>
          </v:shape>
          <o:OLEObject Type="Embed" ProgID="Equation.DSMT4" ShapeID="_x0000_i1026" DrawAspect="Content" ObjectID="_1424415561" r:id="rId18"/>
        </w:object>
      </w:r>
      <w:r w:rsidR="002B0F75" w:rsidRPr="00DE0B29">
        <w:t xml:space="preserve">, </w:t>
      </w:r>
      <w:r w:rsidR="00012518" w:rsidRPr="00D64895">
        <w:rPr>
          <w:position w:val="-10"/>
        </w:rPr>
        <w:object w:dxaOrig="499" w:dyaOrig="279">
          <v:shape id="_x0000_i1027" type="#_x0000_t75" style="width:24.75pt;height:14.25pt" o:ole="">
            <v:imagedata r:id="rId19" o:title=""/>
          </v:shape>
          <o:OLEObject Type="Embed" ProgID="Equation.DSMT4" ShapeID="_x0000_i1027" DrawAspect="Content" ObjectID="_1424415562" r:id="rId20"/>
        </w:object>
      </w:r>
      <w:r w:rsidR="002B0F75" w:rsidRPr="00DE0B29">
        <w:t>,</w:t>
      </w:r>
      <w:r w:rsidR="00DE0B29">
        <w:t xml:space="preserve"> </w:t>
      </w:r>
      <w:r w:rsidR="00012518" w:rsidRPr="00F7559D">
        <w:rPr>
          <w:position w:val="-12"/>
        </w:rPr>
        <w:object w:dxaOrig="840" w:dyaOrig="360">
          <v:shape id="_x0000_i1028" type="#_x0000_t75" style="width:39.75pt;height:17.25pt" o:ole="">
            <v:imagedata r:id="rId21" o:title=""/>
          </v:shape>
          <o:OLEObject Type="Embed" ProgID="Equation.DSMT4" ShapeID="_x0000_i1028" DrawAspect="Content" ObjectID="_1424415563" r:id="rId22"/>
        </w:object>
      </w:r>
      <w:r w:rsidR="00DE0B29" w:rsidRPr="00DE0B29">
        <w:t xml:space="preserve"> and,</w:t>
      </w:r>
      <w:r w:rsidR="00F7559D" w:rsidRPr="00F7559D">
        <w:rPr>
          <w:position w:val="-10"/>
        </w:rPr>
        <w:object w:dxaOrig="1340" w:dyaOrig="279">
          <v:shape id="_x0000_i1029" type="#_x0000_t75" style="width:66.75pt;height:14.25pt" o:ole="">
            <v:imagedata r:id="rId23" o:title=""/>
          </v:shape>
          <o:OLEObject Type="Embed" ProgID="Equation.DSMT4" ShapeID="_x0000_i1029" DrawAspect="Content" ObjectID="_1424415564" r:id="rId24"/>
        </w:object>
      </w:r>
      <w:r w:rsidR="00DE0B29">
        <w:t xml:space="preserve"> </w:t>
      </w:r>
      <w:r w:rsidR="00A013B1" w:rsidRPr="00F7559D">
        <w:rPr>
          <w:position w:val="-10"/>
        </w:rPr>
        <w:object w:dxaOrig="520" w:dyaOrig="279">
          <v:shape id="_x0000_i1030" type="#_x0000_t75" style="width:26.25pt;height:14.25pt" o:ole="">
            <v:imagedata r:id="rId25" o:title=""/>
          </v:shape>
          <o:OLEObject Type="Embed" ProgID="Equation.DSMT4" ShapeID="_x0000_i1030" DrawAspect="Content" ObjectID="_1424415565" r:id="rId26"/>
        </w:object>
      </w:r>
      <w:r w:rsidR="00DE0B29" w:rsidRPr="00DE0B29">
        <w:t xml:space="preserve">, and </w:t>
      </w:r>
      <w:r w:rsidR="00012518" w:rsidRPr="00F7559D">
        <w:rPr>
          <w:position w:val="-12"/>
        </w:rPr>
        <w:object w:dxaOrig="920" w:dyaOrig="360">
          <v:shape id="_x0000_i1031" type="#_x0000_t75" style="width:45.75pt;height:18pt" o:ole="">
            <v:imagedata r:id="rId27" o:title=""/>
          </v:shape>
          <o:OLEObject Type="Embed" ProgID="Equation.DSMT4" ShapeID="_x0000_i1031" DrawAspect="Content" ObjectID="_1424415566" r:id="rId28"/>
        </w:object>
      </w:r>
      <w:r w:rsidR="00E4355B">
        <w:t xml:space="preserve">. </w:t>
      </w:r>
      <w:r w:rsidR="00F7559D">
        <w:t xml:space="preserve">Furthermore, the decimative property of Dirichlet distribution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277500" w:rsidRPr="00277500">
        <w:t>:</w:t>
      </w:r>
    </w:p>
    <w:p w:rsidR="00012518" w:rsidRDefault="00723413" w:rsidP="004F217C">
      <w:pPr>
        <w:pStyle w:val="Equation"/>
      </w:pPr>
      <w:r>
        <w:tab/>
      </w:r>
      <w:r w:rsidRPr="00277500">
        <w:rPr>
          <w:position w:val="-36"/>
        </w:rPr>
        <w:object w:dxaOrig="3420" w:dyaOrig="820">
          <v:shape id="_x0000_i1032" type="#_x0000_t75" style="width:171pt;height:41.25pt" o:ole="">
            <v:imagedata r:id="rId29" o:title=""/>
          </v:shape>
          <o:OLEObject Type="Embed" ProgID="Equation.DSMT4" ShapeID="_x0000_i1032" DrawAspect="Content" ObjectID="_1424415567" r:id="rId30"/>
        </w:object>
      </w:r>
      <w:r w:rsidR="00012518">
        <w:tab/>
      </w:r>
      <w:r w:rsidR="00012518">
        <w:fldChar w:fldCharType="begin"/>
      </w:r>
      <w:r w:rsidR="00012518">
        <w:instrText xml:space="preserve"> MACROBUTTON MTPlaceRef \* MERGEFORMAT </w:instrText>
      </w:r>
      <w:r w:rsidR="00012518">
        <w:fldChar w:fldCharType="begin"/>
      </w:r>
      <w:r w:rsidR="00012518">
        <w:instrText xml:space="preserve"> SEQ MTEqn \h \* MERGEFORMAT </w:instrText>
      </w:r>
      <w:r w:rsidR="00012518">
        <w:fldChar w:fldCharType="end"/>
      </w:r>
      <w:r w:rsidR="00012518">
        <w:instrText>(</w:instrText>
      </w:r>
      <w:r w:rsidR="00A62EA8">
        <w:fldChar w:fldCharType="begin"/>
      </w:r>
      <w:r w:rsidR="00A62EA8">
        <w:instrText xml:space="preserve"> SEQ MTEqn \c \* Arabic \* MERGEFORMAT </w:instrText>
      </w:r>
      <w:r w:rsidR="00A62EA8">
        <w:fldChar w:fldCharType="separate"/>
      </w:r>
      <w:r w:rsidR="009F3DEB">
        <w:rPr>
          <w:noProof/>
        </w:rPr>
        <w:instrText>2</w:instrText>
      </w:r>
      <w:r w:rsidR="00A62EA8">
        <w:rPr>
          <w:noProof/>
        </w:rPr>
        <w:fldChar w:fldCharType="end"/>
      </w:r>
      <w:r w:rsidR="00012518">
        <w:instrText>)</w:instrText>
      </w:r>
      <w:r w:rsidR="00012518">
        <w:fldChar w:fldCharType="end"/>
      </w:r>
    </w:p>
    <w:p w:rsidR="00E4355B" w:rsidRDefault="00E4355B" w:rsidP="0053095E">
      <w:pPr>
        <w:pStyle w:val="BodyTextNext"/>
      </w:pPr>
      <w:r>
        <w:t>A Dirichlet process is a Dirichlet distribution split infinitely many times</w:t>
      </w:r>
      <w:r w:rsidR="00CA22A4">
        <w:t>, ultimately generating</w:t>
      </w:r>
      <w:r>
        <w:t xml:space="preserve"> discrete values</w:t>
      </w:r>
      <w:r w:rsidR="00CA22A4">
        <w:t xml:space="preserve"> that serve as priors</w:t>
      </w:r>
      <w:r>
        <w:t xml:space="preserve">. This can be seen in </w:t>
      </w:r>
      <w:r w:rsidR="006A6FD4">
        <w:fldChar w:fldCharType="begin"/>
      </w:r>
      <w:r w:rsidR="006A6FD4">
        <w:instrText xml:space="preserve"> REF _Ref154289107 </w:instrText>
      </w:r>
      <w:r w:rsidR="006A6FD4">
        <w:fldChar w:fldCharType="separate"/>
      </w:r>
      <w:r w:rsidR="009F3DEB" w:rsidRPr="0033735D">
        <w:t xml:space="preserve">Figure </w:t>
      </w:r>
      <w:r w:rsidR="009F3DEB">
        <w:rPr>
          <w:noProof/>
        </w:rPr>
        <w:t>4</w:t>
      </w:r>
      <w:r w:rsidR="006A6FD4">
        <w:fldChar w:fldCharType="end"/>
      </w:r>
      <w:r>
        <w:t xml:space="preserve"> where a Dirichlet distribution 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p>
    <w:p w:rsidR="007C03D4" w:rsidRPr="007C03D4" w:rsidRDefault="007C03D4" w:rsidP="0053095E">
      <w:pPr>
        <w:pStyle w:val="BodyTextNext"/>
      </w:pPr>
      <w:r>
        <w:t xml:space="preserve">Although there are many representations of Dirichlet processes, </w:t>
      </w:r>
      <w:r w:rsidR="00A50A0A">
        <w:t>all three</w:t>
      </w:r>
      <w:r>
        <w:t xml:space="preserve"> algorithms used in this work focus on the stick breaking approach.</w:t>
      </w:r>
      <w:r w:rsidR="00840B2D">
        <w:t xml:space="preserve"> </w:t>
      </w:r>
      <w:r w:rsidR="00A97123">
        <w:t>In this representation a Dirichlet process can be interpreted as a stick of length 1 (i.e. the probability of the data is 1) that is split infinitely many times. For this work each break in the stick represents a new mixture component in the phoneme’s acoustic model</w:t>
      </w:r>
      <w:r w:rsidR="006013E1">
        <w:t xml:space="preserve">. The length of each piece represents the component’s weight. </w:t>
      </w:r>
    </w:p>
    <w:p w:rsidR="006C3A66" w:rsidRDefault="006C3A66" w:rsidP="006C3A66">
      <w:pPr>
        <w:pStyle w:val="Heading2"/>
      </w:pPr>
      <w:r>
        <w:lastRenderedPageBreak/>
        <w:t xml:space="preserve">Variational Inference Algorithms </w:t>
      </w:r>
    </w:p>
    <w:p w:rsidR="00B80F55" w:rsidRDefault="00B80F55" w:rsidP="00B80F55">
      <w:pPr>
        <w:pStyle w:val="BodyText"/>
      </w:pPr>
      <w:r>
        <w:t>Dirichlet processes use an infinite number of parameters which make posterior calculations intractable. The solution to this problem is to use inference algorithms</w:t>
      </w:r>
      <w:r w:rsidR="00A2235E">
        <w:t xml:space="preserve"> which approximate these complex models by using simpler distributions. Markov chain Monte Carlo (MCMC)</w:t>
      </w:r>
      <w:r>
        <w:t xml:space="preserve"> </w:t>
      </w:r>
      <w:r w:rsidR="00A2235E">
        <w:t xml:space="preserve">methods such as Gibbs sampling are a commonly used form of inference algorithm </w:t>
      </w:r>
      <w:r w:rsidR="001B3DDA">
        <w:fldChar w:fldCharType="begin"/>
      </w:r>
      <w:r w:rsidR="001B3DDA">
        <w:instrText xml:space="preserve"> REF _Ref349483555 \r </w:instrText>
      </w:r>
      <w:r w:rsidR="001B3DDA">
        <w:fldChar w:fldCharType="separate"/>
      </w:r>
      <w:r w:rsidR="009F3DEB">
        <w:t>[3]</w:t>
      </w:r>
      <w:r w:rsidR="001B3DDA">
        <w:fldChar w:fldCharType="end"/>
      </w:r>
      <w:r w:rsidR="001B3DDA">
        <w:fldChar w:fldCharType="begin"/>
      </w:r>
      <w:r w:rsidR="001B3DDA">
        <w:instrText xml:space="preserve"> REF _Ref349996341 \r </w:instrText>
      </w:r>
      <w:r w:rsidR="001B3DDA">
        <w:fldChar w:fldCharType="separate"/>
      </w:r>
      <w:r w:rsidR="009F3DEB">
        <w:t>[7]</w:t>
      </w:r>
      <w:r w:rsidR="001B3DDA">
        <w:fldChar w:fldCharType="end"/>
      </w:r>
      <w:r w:rsidR="001B3DDA">
        <w:fldChar w:fldCharType="begin"/>
      </w:r>
      <w:r w:rsidR="001B3DDA">
        <w:instrText xml:space="preserve"> REF _Ref349996343 \r </w:instrText>
      </w:r>
      <w:r w:rsidR="001B3DDA">
        <w:fldChar w:fldCharType="separate"/>
      </w:r>
      <w:r w:rsidR="009F3DEB">
        <w:t>[8]</w:t>
      </w:r>
      <w:r w:rsidR="001B3DDA">
        <w:fldChar w:fldCharType="end"/>
      </w:r>
      <w:r w:rsidR="00A2235E">
        <w:t xml:space="preserve">. Although mathematically </w:t>
      </w:r>
      <w:r w:rsidR="001B3DDA">
        <w:t>fairly simple, these methods</w:t>
      </w:r>
      <w:r w:rsidR="00A2235E">
        <w:t xml:space="preserve"> can be sensitive to tuning and can require</w:t>
      </w:r>
      <w:r w:rsidR="001B3DDA">
        <w:t xml:space="preserve"> large numbers of samples for increasingly complex distributions.</w:t>
      </w:r>
    </w:p>
    <w:p w:rsidR="001B3DDA" w:rsidRDefault="001B3DDA" w:rsidP="0053095E">
      <w:pPr>
        <w:pStyle w:val="BodyTextNext"/>
      </w:pPr>
      <w:r w:rsidRPr="00E45FBB">
        <w:t>Variational inference converts the sampling problem of MCMC methods into an optimization problem</w:t>
      </w:r>
      <w:r w:rsidR="00E45FBB" w:rsidRPr="00E45FBB">
        <w:t>.</w:t>
      </w:r>
      <w:r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r w:rsidR="00E45FBB" w:rsidRPr="00E45FBB">
        <w:rPr>
          <w:i/>
        </w:rPr>
        <w:t>p(y|x)</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9F3DEB">
        <w:instrText>(3)</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9F3DEB">
        <w:instrText>(4)</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9F3DEB">
        <w:instrText>(5)</w:instrText>
      </w:r>
      <w:r w:rsidR="00784A69">
        <w:fldChar w:fldCharType="end"/>
      </w:r>
      <w:r w:rsidR="00784A69">
        <w:fldChar w:fldCharType="end"/>
      </w:r>
      <w:r w:rsidR="00B3001B">
        <w:t xml:space="preserve"> below</w:t>
      </w:r>
      <w:r w:rsidR="00784A69">
        <w:t xml:space="preserve">. </w:t>
      </w:r>
      <w:r w:rsidR="00E45FBB">
        <w:t>By u</w:t>
      </w:r>
      <w:r w:rsidR="00E45FBB" w:rsidRPr="00E45FBB">
        <w:t>sing optimization techniques such as the EM algorithm and the Kullbach-Liebler</w:t>
      </w:r>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q</w:t>
      </w:r>
      <w:r w:rsidR="00893E36" w:rsidRPr="00E45FBB">
        <w:rPr>
          <w:i/>
          <w:vertAlign w:val="subscript"/>
        </w:rPr>
        <w:t>k</w:t>
      </w:r>
      <w:r w:rsidR="00E45FBB" w:rsidRPr="00E45FBB">
        <w:rPr>
          <w:i/>
        </w:rPr>
        <w:t>}</w:t>
      </w:r>
      <w:r w:rsidR="00E45FBB" w:rsidRPr="00E45FBB">
        <w:t>.</w:t>
      </w:r>
      <w:r w:rsidR="009C78AA" w:rsidRPr="00E45FBB">
        <w:t xml:space="preserve"> </w:t>
      </w:r>
      <w:r w:rsidR="00B3001B">
        <w:t>Thus</w:t>
      </w:r>
      <w:r w:rsidR="00EB0C06">
        <w:t xml:space="preserve">, new mixture components are released as the KL divergence is minimized. </w:t>
      </w:r>
    </w:p>
    <w:p w:rsidR="005008EE" w:rsidRDefault="00175914" w:rsidP="0053095E">
      <w:pPr>
        <w:pStyle w:val="BodyTextNext"/>
      </w:pPr>
      <w:r>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to organize the data by partitioning them across hyperplanes in the feature vectors. This essentially allows for the tradeoff between computational resources and accuracy (i.e. larger tree depths yield more accurate results</w:t>
      </w:r>
      <w:r w:rsidR="00B3001B">
        <w:t xml:space="preserve"> but this algorithm can manage larger datasets if the KD tree depth is limited</w:t>
      </w:r>
      <w:r w:rsidR="00593170">
        <w:t>).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to their priors. </w:t>
      </w:r>
      <w:r w:rsidR="005008EE">
        <w:t>For AVDPM the factorized variational distribution is given by</w:t>
      </w:r>
      <w:r w:rsidR="0027190D">
        <w:t xml:space="preserve"> </w:t>
      </w:r>
      <w:r w:rsidR="0027190D">
        <w:fldChar w:fldCharType="begin"/>
      </w:r>
      <w:r w:rsidR="0027190D">
        <w:instrText xml:space="preserve"> REF _Ref349238832 \r </w:instrText>
      </w:r>
      <w:r w:rsidR="0027190D">
        <w:fldChar w:fldCharType="separate"/>
      </w:r>
      <w:r w:rsidR="009F3DEB">
        <w:t>[2]</w:t>
      </w:r>
      <w:r w:rsidR="0027190D">
        <w:fldChar w:fldCharType="end"/>
      </w:r>
    </w:p>
    <w:p w:rsidR="00413034" w:rsidRDefault="00526205" w:rsidP="00526205">
      <w:pPr>
        <w:pStyle w:val="MTDisplayEquation"/>
      </w:pPr>
      <w:r>
        <w:tab/>
      </w:r>
      <w:r w:rsidRPr="00413034">
        <w:rPr>
          <w:position w:val="-28"/>
        </w:rPr>
        <w:object w:dxaOrig="4020" w:dyaOrig="680">
          <v:shape id="_x0000_i1033" type="#_x0000_t75" style="width:193.5pt;height:31.5pt" o:ole="">
            <v:imagedata r:id="rId31" o:title=""/>
          </v:shape>
          <o:OLEObject Type="Embed" ProgID="Equation.DSMT4" ShapeID="_x0000_i1033" DrawAspect="Content" ObjectID="_1424415568" r:id="rId32"/>
        </w:object>
      </w:r>
      <w:r w:rsidR="00413034">
        <w:tab/>
      </w:r>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1" w:name="ZEqnNum623509"/>
      <w:r w:rsidR="00413034">
        <w:instrText>(</w:instrText>
      </w:r>
      <w:r w:rsidR="00A62EA8">
        <w:fldChar w:fldCharType="begin"/>
      </w:r>
      <w:r w:rsidR="00A62EA8">
        <w:instrText xml:space="preserve"> SEQ MTEqn \c \* Arabic </w:instrText>
      </w:r>
      <w:r w:rsidR="00A62EA8">
        <w:instrText xml:space="preserve">\* MERGEFORMAT </w:instrText>
      </w:r>
      <w:r w:rsidR="00A62EA8">
        <w:fldChar w:fldCharType="separate"/>
      </w:r>
      <w:r w:rsidR="009F3DEB">
        <w:rPr>
          <w:noProof/>
        </w:rPr>
        <w:instrText>3</w:instrText>
      </w:r>
      <w:r w:rsidR="00A62EA8">
        <w:rPr>
          <w:noProof/>
        </w:rPr>
        <w:fldChar w:fldCharType="end"/>
      </w:r>
      <w:r w:rsidR="00413034">
        <w:instrText>)</w:instrText>
      </w:r>
      <w:bookmarkEnd w:id="1"/>
      <w:r w:rsidR="00413034">
        <w:fldChar w:fldCharType="end"/>
      </w:r>
    </w:p>
    <w:p w:rsidR="005008EE" w:rsidRPr="005008EE" w:rsidRDefault="005008EE" w:rsidP="0053095E">
      <w:pPr>
        <w:pStyle w:val="BodyTextNext"/>
      </w:pPr>
      <w:r w:rsidRPr="009F3DEB">
        <w:t>where</w:t>
      </w:r>
      <w:r w:rsidR="00E64E93" w:rsidRPr="009F3DEB">
        <w:t xml:space="preserve"> </w:t>
      </w:r>
      <w:r w:rsidR="00784A69" w:rsidRPr="009F3DEB">
        <w:rPr>
          <w:i/>
          <w:sz w:val="20"/>
        </w:rPr>
        <w:t>q</w:t>
      </w:r>
      <w:r w:rsidR="009F3DEB" w:rsidRPr="009F3DEB">
        <w:rPr>
          <w:i/>
          <w:sz w:val="20"/>
          <w:vertAlign w:val="subscript"/>
        </w:rPr>
        <w:t>ϕ</w:t>
      </w:r>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r w:rsidR="009F3DEB" w:rsidRPr="009F3DEB">
        <w:rPr>
          <w:i/>
          <w:sz w:val="20"/>
        </w:rPr>
        <w:t>q</w:t>
      </w:r>
      <w:r w:rsidR="009F3DEB" w:rsidRPr="009F3DEB">
        <w:rPr>
          <w:i/>
          <w:sz w:val="20"/>
          <w:vertAlign w:val="subscript"/>
        </w:rPr>
        <w:t>ϕ</w:t>
      </w:r>
      <w:r w:rsidR="009E7989" w:rsidRPr="009F3DEB">
        <w:rPr>
          <w:sz w:val="20"/>
        </w:rPr>
        <w:t>(η</w:t>
      </w:r>
      <w:r w:rsidR="009E7989" w:rsidRPr="009F3DEB">
        <w:rPr>
          <w:i/>
          <w:sz w:val="20"/>
          <w:vertAlign w:val="subscript"/>
        </w:rPr>
        <w:t>i</w:t>
      </w:r>
      <w:r w:rsidR="009E7989" w:rsidRPr="009F3DEB">
        <w:rPr>
          <w:sz w:val="20"/>
        </w:rPr>
        <w:t xml:space="preserve">), and </w:t>
      </w:r>
      <w:r w:rsidR="009E7989" w:rsidRPr="009F3DEB">
        <w:rPr>
          <w:i/>
          <w:sz w:val="20"/>
        </w:rPr>
        <w:t>q</w:t>
      </w:r>
      <w:r w:rsidR="009E7989" w:rsidRPr="009F3DEB">
        <w:rPr>
          <w:i/>
          <w:sz w:val="20"/>
          <w:vertAlign w:val="subscript"/>
        </w:rPr>
        <w:t>z</w:t>
      </w:r>
      <w:r w:rsidR="009E7989" w:rsidRPr="009F3DEB">
        <w:rPr>
          <w:i/>
          <w:sz w:val="20"/>
        </w:rPr>
        <w:t>(z</w:t>
      </w:r>
      <w:r w:rsidR="009E7989" w:rsidRPr="009F3DEB">
        <w:rPr>
          <w:i/>
          <w:sz w:val="20"/>
          <w:vertAlign w:val="subscript"/>
        </w:rPr>
        <w:t>n</w:t>
      </w:r>
      <w:r w:rsidR="009E7989" w:rsidRPr="009F3DEB">
        <w:rPr>
          <w:i/>
          <w:sz w:val="20"/>
        </w:rPr>
        <w:t>)</w:t>
      </w:r>
      <w:r w:rsidRPr="009F3DEB">
        <w:t xml:space="preserve"> represents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9E7989" w:rsidRPr="009F3DEB">
        <w:t xml:space="preserve">means and covariances of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Each of the parametric models’ respective parameters are given by</w:t>
      </w:r>
      <w:r w:rsidR="00A634E9" w:rsidRPr="009F3DEB">
        <w:t xml:space="preserve"> </w:t>
      </w:r>
      <w:r w:rsidR="00A634E9" w:rsidRPr="009F3DEB">
        <w:rPr>
          <w:i/>
        </w:rPr>
        <w:t>ϕ</w:t>
      </w:r>
      <w:r w:rsidR="009E7989" w:rsidRPr="009F3DEB">
        <w:t>.</w:t>
      </w:r>
      <w:r w:rsidR="009E7989">
        <w:t xml:space="preserve"> </w:t>
      </w:r>
    </w:p>
    <w:p w:rsidR="00413034" w:rsidRDefault="00EB0C06" w:rsidP="0053095E">
      <w:pPr>
        <w:pStyle w:val="BodyTextNext"/>
      </w:pPr>
      <w:r>
        <w:t xml:space="preserve">CVSB and CDP, on the other hand, do not incorporate KD-trees but instead use a “hard” truncation level such that the maximum number of mixture components is </w:t>
      </w:r>
      <w:r>
        <w:rPr>
          <w:i/>
        </w:rPr>
        <w:t>T</w:t>
      </w:r>
      <w:r w:rsidR="00820837" w:rsidRPr="00820837">
        <w:t>,</w:t>
      </w:r>
      <w:r w:rsidR="00820837">
        <w:t xml:space="preserve"> </w:t>
      </w:r>
      <w:r>
        <w:t>i.e. any additio</w:t>
      </w:r>
      <w:r w:rsidR="00820837">
        <w:t>nal components have zero weight</w:t>
      </w:r>
      <w:r>
        <w:t>.</w:t>
      </w:r>
      <w:r w:rsidR="00A50A0A">
        <w:t xml:space="preserve"> </w:t>
      </w:r>
      <w:r w:rsidR="00413034">
        <w:t xml:space="preserve">The variational distribution is almost identical to that used for AVDPM with the exception that the truncation level is capped such that any more than </w:t>
      </w:r>
      <w:r w:rsidR="00413034">
        <w:rPr>
          <w:i/>
        </w:rPr>
        <w:t>T</w:t>
      </w:r>
      <w:r w:rsidR="00413034" w:rsidRPr="00413034">
        <w:t xml:space="preserve"> </w:t>
      </w:r>
      <w:r w:rsidR="00413034">
        <w:t>components have probability equal to zero</w:t>
      </w:r>
      <w:r w:rsidR="00335322">
        <w:t xml:space="preserve"> </w:t>
      </w:r>
      <w:r w:rsidR="00335322">
        <w:fldChar w:fldCharType="begin"/>
      </w:r>
      <w:r w:rsidR="00335322">
        <w:instrText xml:space="preserve"> REF _Ref349238807 \r \h </w:instrText>
      </w:r>
      <w:r w:rsidR="00335322">
        <w:fldChar w:fldCharType="separate"/>
      </w:r>
      <w:r w:rsidR="009F3DEB">
        <w:t>[1]</w:t>
      </w:r>
      <w:r w:rsidR="00335322">
        <w:fldChar w:fldCharType="end"/>
      </w:r>
      <w:r w:rsidR="00413034">
        <w:t>.</w:t>
      </w:r>
    </w:p>
    <w:p w:rsidR="00413034" w:rsidRDefault="00526205" w:rsidP="0053095E">
      <w:pPr>
        <w:pStyle w:val="BodyTextNext"/>
      </w:pPr>
      <w:r w:rsidRPr="004010BD">
        <w:rPr>
          <w:position w:val="-30"/>
        </w:rPr>
        <w:object w:dxaOrig="3780" w:dyaOrig="720">
          <v:shape id="_x0000_i1034" type="#_x0000_t75" style="width:189pt;height:36pt" o:ole="">
            <v:imagedata r:id="rId33" o:title=""/>
          </v:shape>
          <o:OLEObject Type="Embed" ProgID="Equation.DSMT4" ShapeID="_x0000_i1034" DrawAspect="Content" ObjectID="_1424415569" r:id="rId34"/>
        </w:object>
      </w:r>
      <w:r w:rsidR="00413034">
        <w:tab/>
      </w:r>
      <w:bookmarkStart w:id="2" w:name="cvsb"/>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3" w:name="ZEqnNum220842"/>
      <w:r w:rsidR="00413034">
        <w:instrText>(</w:instrText>
      </w:r>
      <w:r w:rsidR="00A62EA8">
        <w:fldChar w:fldCharType="begin"/>
      </w:r>
      <w:r w:rsidR="00A62EA8">
        <w:instrText xml:space="preserve"> SEQ MTEqn \c \* Arabic \* MERGEFORMAT </w:instrText>
      </w:r>
      <w:r w:rsidR="00A62EA8">
        <w:fldChar w:fldCharType="separate"/>
      </w:r>
      <w:r w:rsidR="009F3DEB">
        <w:rPr>
          <w:noProof/>
        </w:rPr>
        <w:instrText>4</w:instrText>
      </w:r>
      <w:r w:rsidR="00A62EA8">
        <w:rPr>
          <w:noProof/>
        </w:rPr>
        <w:fldChar w:fldCharType="end"/>
      </w:r>
      <w:r w:rsidR="00413034">
        <w:instrText>)</w:instrText>
      </w:r>
      <w:bookmarkEnd w:id="3"/>
      <w:r w:rsidR="00413034">
        <w:fldChar w:fldCharType="end"/>
      </w:r>
      <w:bookmarkEnd w:id="2"/>
    </w:p>
    <w:p w:rsidR="004010BD" w:rsidRDefault="00335322" w:rsidP="0053095E">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 xml:space="preserve">essentially reduces the Dirichlet process to a Dirichlet distribution and </w:t>
      </w:r>
      <w:r w:rsidR="00413034">
        <w:t>allows for the</w:t>
      </w:r>
      <w:r w:rsidR="00A50A0A">
        <w:t xml:space="preserve"> </w:t>
      </w:r>
      <w:r w:rsidR="00A50A0A">
        <w:lastRenderedPageBreak/>
        <w:t xml:space="preserve">exchangeability of labels. </w:t>
      </w:r>
      <w:r w:rsidR="004010BD">
        <w:t xml:space="preserve">The factorized variational distributions for CDP </w:t>
      </w:r>
      <w:r w:rsidR="00820837">
        <w:t>is</w:t>
      </w:r>
      <w:r w:rsidR="009F3DEB">
        <w:t>:</w:t>
      </w:r>
    </w:p>
    <w:p w:rsidR="004010BD" w:rsidRDefault="00526205" w:rsidP="006E786A">
      <w:pPr>
        <w:pStyle w:val="MTDisplayEquation"/>
      </w:pPr>
      <w:r>
        <w:tab/>
      </w:r>
      <w:r w:rsidRPr="006E786A">
        <w:rPr>
          <w:position w:val="-30"/>
        </w:rPr>
        <w:object w:dxaOrig="3700" w:dyaOrig="720">
          <v:shape id="_x0000_i1035" type="#_x0000_t75" style="width:185.25pt;height:36pt" o:ole="">
            <v:imagedata r:id="rId35" o:title=""/>
          </v:shape>
          <o:OLEObject Type="Embed" ProgID="Equation.DSMT4" ShapeID="_x0000_i1035" DrawAspect="Content" ObjectID="_1424415570" r:id="rId36"/>
        </w:object>
      </w:r>
      <w:r w:rsidR="006E786A">
        <w:tab/>
      </w:r>
      <w:bookmarkStart w:id="4" w:name="cdp"/>
      <w:r w:rsidR="006E786A">
        <w:fldChar w:fldCharType="begin"/>
      </w:r>
      <w:r w:rsidR="006E786A">
        <w:instrText xml:space="preserve"> MACROBUTTON MTPlaceRef \* MERGEFORMAT </w:instrText>
      </w:r>
      <w:r w:rsidR="006E786A">
        <w:fldChar w:fldCharType="begin"/>
      </w:r>
      <w:r w:rsidR="006E786A">
        <w:instrText xml:space="preserve"> SEQ MTEqn \h \* MERGEFORMAT </w:instrText>
      </w:r>
      <w:r w:rsidR="006E786A">
        <w:fldChar w:fldCharType="end"/>
      </w:r>
      <w:bookmarkStart w:id="5" w:name="ZEqnNum633349"/>
      <w:r w:rsidR="006E786A">
        <w:instrText>(</w:instrText>
      </w:r>
      <w:r w:rsidR="00A62EA8">
        <w:fldChar w:fldCharType="begin"/>
      </w:r>
      <w:r w:rsidR="00A62EA8">
        <w:instrText xml:space="preserve"> SEQ MTEqn \c \* Arabic \* MERGEFORMAT </w:instrText>
      </w:r>
      <w:r w:rsidR="00A62EA8">
        <w:fldChar w:fldCharType="separate"/>
      </w:r>
      <w:r w:rsidR="009F3DEB">
        <w:rPr>
          <w:noProof/>
        </w:rPr>
        <w:instrText>5</w:instrText>
      </w:r>
      <w:r w:rsidR="00A62EA8">
        <w:rPr>
          <w:noProof/>
        </w:rPr>
        <w:fldChar w:fldCharType="end"/>
      </w:r>
      <w:r w:rsidR="006E786A">
        <w:instrText>)</w:instrText>
      </w:r>
      <w:bookmarkEnd w:id="5"/>
      <w:r w:rsidR="006E786A">
        <w:fldChar w:fldCharType="end"/>
      </w:r>
      <w:bookmarkEnd w:id="4"/>
      <w:r w:rsidR="009F3DEB">
        <w:t>.</w:t>
      </w:r>
    </w:p>
    <w:p w:rsidR="00335322" w:rsidRPr="006E2790" w:rsidRDefault="00335322" w:rsidP="00335322">
      <w:r>
        <w:t xml:space="preserve">The primary difference between </w:t>
      </w:r>
      <w:r>
        <w:fldChar w:fldCharType="begin"/>
      </w:r>
      <w:r>
        <w:instrText xml:space="preserve"> GOTOBUTTON ZEqnNum220842  \* MERGEFORMAT </w:instrText>
      </w:r>
      <w:r>
        <w:fldChar w:fldCharType="begin"/>
      </w:r>
      <w:r>
        <w:instrText xml:space="preserve"> REF ZEqnNum220842 \* Charformat \! \* MERGEFORMAT </w:instrText>
      </w:r>
      <w:r>
        <w:fldChar w:fldCharType="separate"/>
      </w:r>
      <w:r w:rsidR="009F3DEB">
        <w:instrText>(4)</w:instrText>
      </w:r>
      <w:r>
        <w:fldChar w:fldCharType="end"/>
      </w:r>
      <w:r>
        <w:fldChar w:fldCharType="end"/>
      </w:r>
      <w:r>
        <w:t xml:space="preserve"> and </w:t>
      </w:r>
      <w:r>
        <w:fldChar w:fldCharType="begin"/>
      </w:r>
      <w:r>
        <w:instrText xml:space="preserve"> GOTOBUTTON ZEqnNum633349  \* MERGEFORMAT </w:instrText>
      </w:r>
      <w:r>
        <w:fldChar w:fldCharType="begin"/>
      </w:r>
      <w:r>
        <w:instrText xml:space="preserve"> REF ZEqnNum633349 \* Charformat \! \* MERGEFORMAT </w:instrText>
      </w:r>
      <w:r>
        <w:fldChar w:fldCharType="separate"/>
      </w:r>
      <w:r w:rsidR="009F3DEB">
        <w:instrText>(5)</w:instrText>
      </w:r>
      <w:r>
        <w:fldChar w:fldCharType="end"/>
      </w:r>
      <w:r>
        <w:fldChar w:fldCharType="end"/>
      </w:r>
      <w:r>
        <w:t xml:space="preserve"> is the replacement of the </w:t>
      </w:r>
      <w:r w:rsidRPr="00335322">
        <w:rPr>
          <w:i/>
        </w:rPr>
        <w:t>q(v)</w:t>
      </w:r>
      <w:r>
        <w:t xml:space="preserve"> term by </w:t>
      </w:r>
      <w:r w:rsidRPr="00335322">
        <w:rPr>
          <w:i/>
        </w:rPr>
        <w:t>q(π)</w:t>
      </w:r>
      <w:r>
        <w:t xml:space="preserve">. The stick breaks, </w:t>
      </w:r>
      <w:r>
        <w:rPr>
          <w:i/>
        </w:rPr>
        <w:t>v</w:t>
      </w:r>
      <w:r>
        <w:t>, represent the fraction of the remaining stick length</w:t>
      </w:r>
      <w:r w:rsidR="00B24C82">
        <w:t xml:space="preserve"> and are modeled with a beta distribution </w:t>
      </w:r>
      <w:r w:rsidR="00B24C82">
        <w:fldChar w:fldCharType="begin"/>
      </w:r>
      <w:r w:rsidR="00B24C82">
        <w:instrText xml:space="preserve"> REF _Ref350448118 \r </w:instrText>
      </w:r>
      <w:r w:rsidR="00B24C82">
        <w:fldChar w:fldCharType="separate"/>
      </w:r>
      <w:r w:rsidR="009F3DEB">
        <w:t>[9]</w:t>
      </w:r>
      <w:r w:rsidR="00B24C82">
        <w:fldChar w:fldCharType="end"/>
      </w:r>
      <w:r w:rsidR="00B24C82">
        <w:t xml:space="preserve"> while </w:t>
      </w:r>
      <w:r w:rsidR="00B24C82" w:rsidRPr="00335322">
        <w:rPr>
          <w:i/>
        </w:rPr>
        <w:t>π</w:t>
      </w:r>
      <w:r w:rsidR="00B24C82">
        <w:t xml:space="preserve"> are the actual mixture weights (i.e. each </w:t>
      </w:r>
      <w:r w:rsidR="00B24C82" w:rsidRPr="00335322">
        <w:rPr>
          <w:i/>
        </w:rPr>
        <w:t>π</w:t>
      </w:r>
      <w:r w:rsidR="00B24C82">
        <w:t xml:space="preserve"> represents the fraction of the original, whole stick). </w:t>
      </w:r>
      <w:r w:rsidR="009F3DEB">
        <w:t>S</w:t>
      </w:r>
      <w:r w:rsidR="00B24C82">
        <w:t>ince the length of each stick break is held constant</w:t>
      </w:r>
      <w:r w:rsidR="006E2790">
        <w:t xml:space="preserve">, the effect from the mixture weights can be removed from the product and replaced by </w:t>
      </w:r>
      <w:r w:rsidR="006E2790" w:rsidRPr="006E2790">
        <w:rPr>
          <w:i/>
        </w:rPr>
        <w:t>q(</w:t>
      </w:r>
      <w:r w:rsidR="006E2790" w:rsidRPr="00335322">
        <w:rPr>
          <w:i/>
        </w:rPr>
        <w:t>π</w:t>
      </w:r>
      <w:r w:rsidR="006E2790">
        <w:rPr>
          <w:i/>
        </w:rPr>
        <w:t>)</w:t>
      </w:r>
      <w:r w:rsidR="006E2790">
        <w:t>.</w:t>
      </w:r>
    </w:p>
    <w:p w:rsidR="00992A91" w:rsidRDefault="00992A91" w:rsidP="00992A91">
      <w:pPr>
        <w:pStyle w:val="Heading1"/>
      </w:pPr>
      <w:r>
        <w:t>Experimental Setup</w:t>
      </w:r>
    </w:p>
    <w:p w:rsidR="008F1786" w:rsidRDefault="00992A91" w:rsidP="006E786A">
      <w:pPr>
        <w:pStyle w:val="BodyText"/>
      </w:pPr>
      <w:r>
        <w:t>In this work, the performance of AVDPM, CVSB, and CDP are compared</w:t>
      </w:r>
      <w:r w:rsidR="00D1454F">
        <w:t xml:space="preserve"> to standard Gaussian mixture models. </w:t>
      </w:r>
      <w:r w:rsidR="00544E5A">
        <w:t xml:space="preserve">This section outlines </w:t>
      </w:r>
      <w:r w:rsidR="008F1786">
        <w:t xml:space="preserve">some of the key details </w:t>
      </w:r>
      <w:r w:rsidR="00820837">
        <w:t>used in this work</w:t>
      </w:r>
      <w:r w:rsidR="008F1786">
        <w:t>.</w:t>
      </w:r>
    </w:p>
    <w:p w:rsidR="008F1786" w:rsidRPr="008F1786" w:rsidRDefault="008F1786" w:rsidP="0053095E">
      <w:pPr>
        <w:pStyle w:val="BodyTextNext"/>
      </w:pPr>
      <w:r>
        <w:t xml:space="preserve">Labels for the CH-E corpus consist of the 39 phonemes found in the CMU7 dictionary as well as three additional labels – sp, sil, and a garbage phoneme – which are added to account for any partial words or sounds in the data. The CH-M corpus </w:t>
      </w:r>
      <w:r w:rsidR="00820837">
        <w:t>contains</w:t>
      </w:r>
      <w:r>
        <w:t xml:space="preserve"> 92 phoneme labels consist</w:t>
      </w:r>
      <w:r w:rsidR="00820837">
        <w:t>ing of the</w:t>
      </w:r>
      <w:r>
        <w:t xml:space="preserve"> labels found in CH-M lexicon and the 3 additional labels used in CH-E c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rsidR="006E786A" w:rsidRDefault="006E786A" w:rsidP="0053095E">
      <w:pPr>
        <w:pStyle w:val="BodyTextNext"/>
      </w:pPr>
      <w:r>
        <w:t xml:space="preserve">Phoneme alignments are generated by training a hidden Markov model (HMM) based </w:t>
      </w:r>
      <w:r w:rsidR="00544E5A">
        <w:t>acoustic model</w:t>
      </w:r>
      <w:r>
        <w:t xml:space="preserve"> </w:t>
      </w:r>
      <w:r w:rsidR="00544E5A">
        <w:t>using</w:t>
      </w:r>
      <w:r>
        <w:t xml:space="preserve"> a flat start and training up to 16 monophone mixtures</w:t>
      </w:r>
      <w:r w:rsidR="00544E5A">
        <w:t>. Finally, a Viterbi alignment is 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0C0FE9">
        <w:t xml:space="preserve"> </w:t>
      </w:r>
      <w:r w:rsidR="00544E5A">
        <w:t>simultaneous</w:t>
      </w:r>
      <w:r w:rsidR="000C0FE9">
        <w:t xml:space="preserve"> </w:t>
      </w:r>
      <w:r w:rsidR="003D2457">
        <w:t>speech from multiple speakers are discarded</w:t>
      </w:r>
      <w:r w:rsidR="000C0FE9">
        <w:t xml:space="preserve">. </w:t>
      </w:r>
    </w:p>
    <w:p w:rsidR="00544E5A" w:rsidRDefault="00544E5A" w:rsidP="0053095E">
      <w:pPr>
        <w:pStyle w:val="BodyTextNext"/>
      </w:pPr>
      <w:r>
        <w:t>Using the generated segmentations,</w:t>
      </w:r>
      <w:r w:rsidR="006E786A">
        <w:t xml:space="preserve"> 13</w:t>
      </w:r>
      <w:r w:rsidR="00D1454F">
        <w:t xml:space="preserve"> MFCC features and their first and second derivatives are extracted</w:t>
      </w:r>
      <w:r w:rsidR="00992A91">
        <w:t xml:space="preserve"> </w:t>
      </w:r>
      <w:r w:rsidR="00D1454F">
        <w:t>using a frame rate and window size of 10ms and 25ms respectively. The</w:t>
      </w:r>
      <w:r w:rsidR="003D2457">
        <w:t xml:space="preserve"> frame based</w:t>
      </w:r>
      <w:r w:rsidR="00D1454F">
        <w:t xml:space="preserve"> features from each phoneme segment are averaged in a 3-4-3 manner so that the number of features </w:t>
      </w:r>
      <w:r w:rsidR="003D2457">
        <w:t>per</w:t>
      </w:r>
      <w:r w:rsidR="00D1454F">
        <w:t xml:space="preserve"> segment is constant despite duration (although duration is added as a</w:t>
      </w:r>
      <w:r w:rsidR="006E786A">
        <w:t xml:space="preserve"> single</w:t>
      </w:r>
      <w:r w:rsidR="00D1454F">
        <w:t xml:space="preserve"> additional feature). </w:t>
      </w:r>
      <w:r w:rsidR="003D2457">
        <w:t>M</w:t>
      </w:r>
      <w:r w:rsidR="00134273">
        <w:t>odel</w:t>
      </w:r>
      <w:r w:rsidR="003D2457">
        <w:t>s</w:t>
      </w:r>
      <w:r w:rsidR="00134273">
        <w:t xml:space="preserve"> </w:t>
      </w:r>
      <w:r w:rsidR="003D2457">
        <w:t>are</w:t>
      </w:r>
      <w:r w:rsidR="00134273">
        <w:t xml:space="preserve"> </w:t>
      </w:r>
      <w:r w:rsidR="003D2457">
        <w:t>trained</w:t>
      </w:r>
      <w:r w:rsidR="00134273">
        <w:t xml:space="preserve"> for each phoneme label and predict</w:t>
      </w:r>
      <w:r w:rsidR="003D2457">
        <w:t>ions are generated</w:t>
      </w:r>
      <w:r w:rsidR="00134273">
        <w:t xml:space="preserve"> using maximum likelihood. </w:t>
      </w:r>
      <w:r w:rsidR="00526205">
        <w:t>Diagonal covariances are used to train GMM models and t</w:t>
      </w:r>
      <w:r w:rsidR="00134273">
        <w:t xml:space="preserve">he </w:t>
      </w:r>
      <w:r w:rsidR="00526205">
        <w:t>number of mixture components is</w:t>
      </w:r>
      <w:r w:rsidR="00134273">
        <w:t xml:space="preserve"> held constant for all phoneme labels</w:t>
      </w:r>
      <w:r w:rsidR="00526205">
        <w:t>.</w:t>
      </w:r>
      <w:r w:rsidR="00134273">
        <w:t xml:space="preserve"> </w:t>
      </w:r>
      <w:r w:rsidR="00526205">
        <w:t xml:space="preserve">Conversely, </w:t>
      </w:r>
      <w:r w:rsidR="00134273">
        <w:t>AVDPM, CVSB, and CDP</w:t>
      </w:r>
      <w:r w:rsidR="00526205">
        <w:t xml:space="preserve"> </w:t>
      </w:r>
      <w:r w:rsidR="00134273">
        <w:t>find this number</w:t>
      </w:r>
      <w:r w:rsidR="003D2457">
        <w:t>, and corresponding means and covariances,</w:t>
      </w:r>
      <w:r w:rsidR="00134273">
        <w:t xml:space="preserve"> automatically.</w:t>
      </w:r>
    </w:p>
    <w:p w:rsidR="008F1786" w:rsidRDefault="008F1786" w:rsidP="0053095E">
      <w:pPr>
        <w:pStyle w:val="BodyTextNext"/>
      </w:pPr>
      <w:r>
        <w:t>The best of 10 i</w:t>
      </w:r>
      <w:r w:rsidR="003D2457">
        <w:t>terations</w:t>
      </w:r>
      <w:r>
        <w:t xml:space="preserve"> of the GMM baseline is compared to the average performance of AVDPM, CVSB, and CDP over 10 iterations. Performance is evaluated using both error rates and also the average number of mixture components per phoneme label. </w:t>
      </w:r>
    </w:p>
    <w:p w:rsidR="00526205" w:rsidRPr="002D3090" w:rsidRDefault="00B554BD" w:rsidP="0053095E">
      <w:pPr>
        <w:pStyle w:val="BodyTextNext"/>
      </w:pPr>
      <w:r>
        <w:t>These algorithms</w:t>
      </w:r>
      <w:r w:rsidR="00526205">
        <w:t xml:space="preserve"> are initially evaluated on the </w:t>
      </w:r>
      <w:r w:rsidR="00905D33">
        <w:t xml:space="preserve">well calibrated </w:t>
      </w:r>
      <w:r w:rsidR="00526205">
        <w:t xml:space="preserve">TIMIT corpus </w:t>
      </w:r>
      <w:r>
        <w:t xml:space="preserve">to confirm that this setup </w:t>
      </w:r>
      <w:r w:rsidR="00632BED">
        <w:t>produces</w:t>
      </w:r>
      <w:r>
        <w:t xml:space="preserve"> 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F53F03">
        <w:t>[10]</w:t>
      </w:r>
      <w:r w:rsidR="00F53F03">
        <w:fldChar w:fldCharType="end"/>
      </w:r>
      <w:r w:rsidR="00F53F03">
        <w:fldChar w:fldCharType="begin"/>
      </w:r>
      <w:r w:rsidR="00F53F03">
        <w:instrText xml:space="preserve"> REF _Ref350518544 \r </w:instrText>
      </w:r>
      <w:r w:rsidR="00F53F03">
        <w:fldChar w:fldCharType="separate"/>
      </w:r>
      <w:r w:rsidR="00F53F03">
        <w:t>[11]</w:t>
      </w:r>
      <w:r w:rsidR="00F53F03">
        <w:fldChar w:fldCharType="end"/>
      </w:r>
      <w:r w:rsidR="00F53F03">
        <w:fldChar w:fldCharType="begin"/>
      </w:r>
      <w:r w:rsidR="00F53F03">
        <w:instrText xml:space="preserve"> REF _Ref350518546 \r </w:instrText>
      </w:r>
      <w:r w:rsidR="00F53F03">
        <w:fldChar w:fldCharType="separate"/>
      </w:r>
      <w:r w:rsidR="00F53F03">
        <w:t>[12]</w:t>
      </w:r>
      <w:r w:rsidR="00F53F03">
        <w:fldChar w:fldCharType="end"/>
      </w:r>
      <w:r w:rsidR="006E5FF7">
        <w:t>, the corpus is partitioned into training</w:t>
      </w:r>
      <w:r w:rsidR="003D2457">
        <w:t>,</w:t>
      </w:r>
      <w:r w:rsidR="006E5FF7">
        <w:t xml:space="preserve"> validation</w:t>
      </w:r>
      <w:r w:rsidR="003D2457">
        <w:t>,</w:t>
      </w:r>
      <w:r w:rsidR="006E5FF7">
        <w:t xml:space="preserve"> and evaluation sets and the 61 original phonemes that exist in the TIMIT corpus were collapsed to 39 labels</w:t>
      </w:r>
      <w:r w:rsidR="00F53F03">
        <w:t xml:space="preserve">. </w:t>
      </w:r>
      <w:r w:rsidR="00D121BC">
        <w:t xml:space="preserve">GMMs are first fit using the phoneme alignments </w:t>
      </w:r>
      <w:r w:rsidR="00D121BC">
        <w:lastRenderedPageBreak/>
        <w:t xml:space="preserve">provided with the TIMIT corpus. </w:t>
      </w:r>
      <w:r w:rsidR="006E5FF7">
        <w:t>The number of mixture components is swept for the</w:t>
      </w:r>
      <w:r w:rsidR="00632BED">
        <w:t xml:space="preserve"> GMM</w:t>
      </w:r>
      <w:r w:rsidR="006E5FF7">
        <w:t>s and optimal performance of 31.56% misclassification error was found 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6E5FF7">
        <w:t>[12]</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is due to </w:t>
      </w:r>
      <w:r w:rsidR="006E5FF7">
        <w:fldChar w:fldCharType="begin"/>
      </w:r>
      <w:r w:rsidR="006E5FF7">
        <w:instrText xml:space="preserve"> REF _Ref350518546 \r </w:instrText>
      </w:r>
      <w:r w:rsidR="006E5FF7">
        <w:fldChar w:fldCharType="separate"/>
      </w:r>
      <w:r w:rsidR="006E5FF7">
        <w:t>[12]</w:t>
      </w:r>
      <w:r w:rsidR="006E5FF7">
        <w:fldChar w:fldCharType="end"/>
      </w:r>
      <w:r w:rsidR="006E5FF7">
        <w:t xml:space="preserve"> using features only from the central portion of each phoneme segment instead of the 3-4-3 approach in this work. </w:t>
      </w:r>
      <w:r w:rsidR="005856E1">
        <w:t xml:space="preserve">With this </w:t>
      </w:r>
      <w:r w:rsidR="003D2457">
        <w:t>confirmation</w:t>
      </w:r>
      <w:r w:rsidR="005856E1">
        <w:t xml:space="preserve">, phoneme alignments are then generated for the collapsed </w:t>
      </w:r>
      <w:r w:rsidR="003D2457">
        <w:t>39 labels in the same manner used for CH-E and CH-M</w:t>
      </w:r>
      <w:r w:rsidR="005856E1">
        <w:t xml:space="preserve">. These results are shown in the following section and allow for a better comparison to the performance </w:t>
      </w:r>
      <w:r w:rsidR="00FA2A4F">
        <w:t>on the CH</w:t>
      </w:r>
      <w:r w:rsidR="00FA2A4F">
        <w:noBreakHyphen/>
        <w:t xml:space="preserve">E </w:t>
      </w:r>
      <w:r w:rsidR="00FA2A4F" w:rsidRPr="00FA2A4F">
        <w:t>and</w:t>
      </w:r>
      <w:r w:rsidR="00FA2A4F">
        <w:t xml:space="preserve"> </w:t>
      </w:r>
      <w:r w:rsidR="005856E1" w:rsidRPr="00FA2A4F">
        <w:t>CH</w:t>
      </w:r>
      <w:r w:rsidR="00FA2A4F">
        <w:noBreakHyphen/>
      </w:r>
      <w:r w:rsidR="005856E1">
        <w:t>M corpora.</w:t>
      </w:r>
    </w:p>
    <w:p w:rsidR="00E4355B" w:rsidRDefault="00E90FF4" w:rsidP="00771D7B">
      <w:pPr>
        <w:pStyle w:val="Heading1"/>
      </w:pPr>
      <w:r>
        <w:rPr>
          <w:noProof/>
        </w:rPr>
        <mc:AlternateContent>
          <mc:Choice Requires="wps">
            <w:drawing>
              <wp:anchor distT="0" distB="0" distL="114300" distR="114300" simplePos="0" relativeHeight="251666944" behindDoc="0" locked="0" layoutInCell="0" allowOverlap="0" wp14:anchorId="3F26505B" wp14:editId="3BE58A20">
                <wp:simplePos x="0" y="0"/>
                <wp:positionH relativeFrom="column">
                  <wp:posOffset>3432810</wp:posOffset>
                </wp:positionH>
                <wp:positionV relativeFrom="margin">
                  <wp:posOffset>2256790</wp:posOffset>
                </wp:positionV>
                <wp:extent cx="2834640" cy="2190750"/>
                <wp:effectExtent l="0" t="0" r="3810" b="0"/>
                <wp:wrapTopAndBottom/>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2190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7D69" w:rsidRDefault="00347D69" w:rsidP="00284E44">
                            <w:pPr>
                              <w:pStyle w:val="Caption"/>
                              <w:ind w:left="0" w:right="0"/>
                            </w:pPr>
                            <w:r>
                              <w:rPr>
                                <w:noProof/>
                              </w:rPr>
                              <w:drawing>
                                <wp:inline distT="0" distB="0" distL="0" distR="0" wp14:anchorId="1922C3B9" wp14:editId="65BB4BB3">
                                  <wp:extent cx="2651760" cy="1304349"/>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651760" cy="1304349"/>
                                          </a:xfrm>
                                          <a:prstGeom prst="rect">
                                            <a:avLst/>
                                          </a:prstGeom>
                                        </pic:spPr>
                                      </pic:pic>
                                    </a:graphicData>
                                  </a:graphic>
                                </wp:inline>
                              </w:drawing>
                            </w:r>
                          </w:p>
                          <w:p w:rsidR="00347D69" w:rsidRDefault="00347D69" w:rsidP="00284E44">
                            <w:pPr>
                              <w:pStyle w:val="Caption"/>
                              <w:ind w:left="0" w:right="0"/>
                            </w:pPr>
                            <w:bookmarkStart w:id="6" w:name="_Ref350600697"/>
                            <w:r>
                              <w:t xml:space="preserve">Figure </w:t>
                            </w:r>
                            <w:r>
                              <w:fldChar w:fldCharType="begin"/>
                            </w:r>
                            <w:r>
                              <w:instrText xml:space="preserve"> SEQ Figure \* ARABIC </w:instrText>
                            </w:r>
                            <w:r>
                              <w:fldChar w:fldCharType="separate"/>
                            </w:r>
                            <w:r>
                              <w:rPr>
                                <w:noProof/>
                              </w:rPr>
                              <w:t>4</w:t>
                            </w:r>
                            <w:r>
                              <w:fldChar w:fldCharType="end"/>
                            </w:r>
                            <w:bookmarkEnd w:id="6"/>
                            <w:r>
                              <w:t xml:space="preserve">: </w:t>
                            </w:r>
                            <w:r w:rsidRPr="00BF0541">
                              <w:rPr>
                                <w:i/>
                              </w:rPr>
                              <w:t xml:space="preserve">A diagram showing </w:t>
                            </w:r>
                            <w:r>
                              <w:rPr>
                                <w:i/>
                              </w:rPr>
                              <w:t>how the performance of AVDPM is affected as the initial depth of the KD tree is varied for the validation data sets.</w:t>
                            </w:r>
                          </w:p>
                          <w:p w:rsidR="00347D69" w:rsidRDefault="00347D69" w:rsidP="00284E44">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270.3pt;margin-top:177.7pt;width:223.2pt;height:17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b1rhgIAABk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" o:allowincell="f" o:allowoverlap="f" stroked="f">
                <v:textbox>
                  <w:txbxContent>
                    <w:p w:rsidR="00347D69" w:rsidRDefault="00347D69" w:rsidP="00284E44">
                      <w:pPr>
                        <w:pStyle w:val="Caption"/>
                        <w:ind w:left="0" w:right="0"/>
                      </w:pPr>
                      <w:r>
                        <w:rPr>
                          <w:noProof/>
                        </w:rPr>
                        <w:drawing>
                          <wp:inline distT="0" distB="0" distL="0" distR="0" wp14:anchorId="1922C3B9" wp14:editId="65BB4BB3">
                            <wp:extent cx="2651760" cy="1304349"/>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2651760" cy="1304349"/>
                                    </a:xfrm>
                                    <a:prstGeom prst="rect">
                                      <a:avLst/>
                                    </a:prstGeom>
                                  </pic:spPr>
                                </pic:pic>
                              </a:graphicData>
                            </a:graphic>
                          </wp:inline>
                        </w:drawing>
                      </w:r>
                    </w:p>
                    <w:p w:rsidR="00347D69" w:rsidRDefault="00347D69" w:rsidP="00284E44">
                      <w:pPr>
                        <w:pStyle w:val="Caption"/>
                        <w:ind w:left="0" w:right="0"/>
                      </w:pPr>
                      <w:bookmarkStart w:id="8" w:name="_Ref350600697"/>
                      <w:r>
                        <w:t xml:space="preserve">Figure </w:t>
                      </w:r>
                      <w:r>
                        <w:fldChar w:fldCharType="begin"/>
                      </w:r>
                      <w:r>
                        <w:instrText xml:space="preserve"> SEQ Figure \* ARABIC </w:instrText>
                      </w:r>
                      <w:r>
                        <w:fldChar w:fldCharType="separate"/>
                      </w:r>
                      <w:r>
                        <w:rPr>
                          <w:noProof/>
                        </w:rPr>
                        <w:t>4</w:t>
                      </w:r>
                      <w:r>
                        <w:fldChar w:fldCharType="end"/>
                      </w:r>
                      <w:bookmarkEnd w:id="8"/>
                      <w:r>
                        <w:t xml:space="preserve">: </w:t>
                      </w:r>
                      <w:r w:rsidRPr="00BF0541">
                        <w:rPr>
                          <w:i/>
                        </w:rPr>
                        <w:t xml:space="preserve">A diagram showing </w:t>
                      </w:r>
                      <w:r>
                        <w:rPr>
                          <w:i/>
                        </w:rPr>
                        <w:t>how the performance of AVDPM is affected as the initial depth of the KD tree is varied for the validation data sets.</w:t>
                      </w:r>
                    </w:p>
                    <w:p w:rsidR="00347D69" w:rsidRDefault="00347D69" w:rsidP="00284E44">
                      <w:pPr>
                        <w:jc w:val="center"/>
                      </w:pPr>
                    </w:p>
                  </w:txbxContent>
                </v:textbox>
                <w10:wrap type="topAndBottom" anchory="margin"/>
              </v:shape>
            </w:pict>
          </mc:Fallback>
        </mc:AlternateContent>
      </w:r>
      <w:r w:rsidR="00246C9A">
        <w:rPr>
          <w:noProof/>
        </w:rPr>
        <mc:AlternateContent>
          <mc:Choice Requires="wps">
            <w:drawing>
              <wp:anchor distT="0" distB="0" distL="114300" distR="114300" simplePos="0" relativeHeight="251664896" behindDoc="0" locked="0" layoutInCell="0" allowOverlap="0" wp14:anchorId="6FF0CA02" wp14:editId="0382AD82">
                <wp:simplePos x="0" y="0"/>
                <wp:positionH relativeFrom="column">
                  <wp:posOffset>3432810</wp:posOffset>
                </wp:positionH>
                <wp:positionV relativeFrom="margin">
                  <wp:align>top</wp:align>
                </wp:positionV>
                <wp:extent cx="2834640" cy="2231136"/>
                <wp:effectExtent l="0" t="0" r="3810" b="0"/>
                <wp:wrapTopAndBottom/>
                <wp:docPr id="1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2231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7D69" w:rsidRDefault="00347D69" w:rsidP="00246C9A">
                            <w:pPr>
                              <w:pStyle w:val="Caption"/>
                              <w:ind w:left="0" w:right="0"/>
                            </w:pPr>
                            <w:r>
                              <w:rPr>
                                <w:noProof/>
                              </w:rPr>
                              <w:drawing>
                                <wp:inline distT="0" distB="0" distL="0" distR="0" wp14:anchorId="4420F8F4" wp14:editId="3FFB6EA0">
                                  <wp:extent cx="2647950" cy="1485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647950" cy="1485900"/>
                                          </a:xfrm>
                                          <a:prstGeom prst="rect">
                                            <a:avLst/>
                                          </a:prstGeom>
                                        </pic:spPr>
                                      </pic:pic>
                                    </a:graphicData>
                                  </a:graphic>
                                </wp:inline>
                              </w:drawing>
                            </w:r>
                          </w:p>
                          <w:p w:rsidR="00347D69" w:rsidRDefault="00347D69" w:rsidP="00246C9A">
                            <w:pPr>
                              <w:pStyle w:val="Caption"/>
                              <w:ind w:left="0" w:right="0"/>
                            </w:pPr>
                            <w:r>
                              <w:fldChar w:fldCharType="begin"/>
                            </w:r>
                            <w:r>
                              <w:instrText xml:space="preserve"> REF _Ref154289107 </w:instrText>
                            </w:r>
                            <w:r>
                              <w:fldChar w:fldCharType="end"/>
                            </w:r>
                            <w:bookmarkStart w:id="7" w:name="_Ref350524225"/>
                            <w:r>
                              <w:t xml:space="preserve">Figure </w:t>
                            </w:r>
                            <w:r>
                              <w:fldChar w:fldCharType="begin"/>
                            </w:r>
                            <w:r>
                              <w:instrText xml:space="preserve"> SEQ Figure \* ARABIC </w:instrText>
                            </w:r>
                            <w:r>
                              <w:fldChar w:fldCharType="separate"/>
                            </w:r>
                            <w:r>
                              <w:rPr>
                                <w:noProof/>
                              </w:rPr>
                              <w:t>3</w:t>
                            </w:r>
                            <w:r>
                              <w:fldChar w:fldCharType="end"/>
                            </w:r>
                            <w:bookmarkEnd w:id="7"/>
                            <w:r>
                              <w:t xml:space="preserve">: </w:t>
                            </w:r>
                            <w:r w:rsidRPr="00BF0541">
                              <w:rPr>
                                <w:i/>
                              </w:rPr>
                              <w:t xml:space="preserve">A diagram showing </w:t>
                            </w:r>
                            <w:r>
                              <w:rPr>
                                <w:i/>
                              </w:rPr>
                              <w:t>how the performance of CVSB and CDP are affected as the truncation level is varied for the validation data sets.</w:t>
                            </w:r>
                          </w:p>
                          <w:p w:rsidR="00347D69" w:rsidRDefault="00347D69" w:rsidP="00246C9A">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70.3pt;margin-top:0;width:223.2pt;height:175.7pt;z-index:251664896;visibility:visible;mso-wrap-style:square;mso-width-percent:0;mso-height-percent:0;mso-wrap-distance-left:9pt;mso-wrap-distance-top:0;mso-wrap-distance-right:9pt;mso-wrap-distance-bottom:0;mso-position-horizontal:absolute;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" o:allowincell="f" o:allowoverlap="f" stroked="f">
                <v:textbox>
                  <w:txbxContent>
                    <w:p w:rsidR="00347D69" w:rsidRDefault="00347D69" w:rsidP="00246C9A">
                      <w:pPr>
                        <w:pStyle w:val="Caption"/>
                        <w:ind w:left="0" w:right="0"/>
                      </w:pPr>
                      <w:r>
                        <w:rPr>
                          <w:noProof/>
                        </w:rPr>
                        <w:drawing>
                          <wp:inline distT="0" distB="0" distL="0" distR="0" wp14:anchorId="4420F8F4" wp14:editId="3FFB6EA0">
                            <wp:extent cx="2647950" cy="1485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647950" cy="1485900"/>
                                    </a:xfrm>
                                    <a:prstGeom prst="rect">
                                      <a:avLst/>
                                    </a:prstGeom>
                                  </pic:spPr>
                                </pic:pic>
                              </a:graphicData>
                            </a:graphic>
                          </wp:inline>
                        </w:drawing>
                      </w:r>
                    </w:p>
                    <w:p w:rsidR="00347D69" w:rsidRDefault="00347D69" w:rsidP="00246C9A">
                      <w:pPr>
                        <w:pStyle w:val="Caption"/>
                        <w:ind w:left="0" w:right="0"/>
                      </w:pPr>
                      <w:r>
                        <w:fldChar w:fldCharType="begin"/>
                      </w:r>
                      <w:r>
                        <w:instrText xml:space="preserve"> REF _Ref154289107 </w:instrText>
                      </w:r>
                      <w:r>
                        <w:fldChar w:fldCharType="end"/>
                      </w:r>
                      <w:bookmarkStart w:id="10" w:name="_Ref350524225"/>
                      <w:r>
                        <w:t xml:space="preserve">Figure </w:t>
                      </w:r>
                      <w:r>
                        <w:fldChar w:fldCharType="begin"/>
                      </w:r>
                      <w:r>
                        <w:instrText xml:space="preserve"> SEQ Figure \* ARABIC </w:instrText>
                      </w:r>
                      <w:r>
                        <w:fldChar w:fldCharType="separate"/>
                      </w:r>
                      <w:r>
                        <w:rPr>
                          <w:noProof/>
                        </w:rPr>
                        <w:t>3</w:t>
                      </w:r>
                      <w:r>
                        <w:fldChar w:fldCharType="end"/>
                      </w:r>
                      <w:bookmarkEnd w:id="10"/>
                      <w:r>
                        <w:t xml:space="preserve">: </w:t>
                      </w:r>
                      <w:r w:rsidRPr="00BF0541">
                        <w:rPr>
                          <w:i/>
                        </w:rPr>
                        <w:t xml:space="preserve">A diagram showing </w:t>
                      </w:r>
                      <w:r>
                        <w:rPr>
                          <w:i/>
                        </w:rPr>
                        <w:t>how the performance of CVSB and CDP are affected as the truncation level is varied for the validation data sets.</w:t>
                      </w:r>
                    </w:p>
                    <w:p w:rsidR="00347D69" w:rsidRDefault="00347D69" w:rsidP="00246C9A">
                      <w:pPr>
                        <w:jc w:val="center"/>
                      </w:pPr>
                    </w:p>
                  </w:txbxContent>
                </v:textbox>
                <w10:wrap type="topAndBottom" anchory="margin"/>
              </v:shape>
            </w:pict>
          </mc:Fallback>
        </mc:AlternateContent>
      </w:r>
      <w:r w:rsidR="00106312">
        <w:t>Results</w:t>
      </w:r>
      <w:r w:rsidR="006E5FF3">
        <w:t xml:space="preserve"> &amp; Discussion</w:t>
      </w:r>
    </w:p>
    <w:p w:rsidR="00E90FF4" w:rsidRDefault="00FA2A4F" w:rsidP="00E90FF4">
      <w:pPr>
        <w:pStyle w:val="BodyText"/>
      </w:pPr>
      <w:r>
        <w:t>The truncation level for CVSB and CDP is swe</w:t>
      </w:r>
      <w:r w:rsidR="00246C9A">
        <w:t xml:space="preserve">pt to determine an optimal operating point for each corpus. Similarly, the initial depth of the KD tree is swept for AVDPM to determine how significantly this affects performance. </w:t>
      </w:r>
      <w:r w:rsidR="00723413">
        <w:t xml:space="preserve">Each algorithm is iterated ten times and an average misclassification error rate is calculated. </w:t>
      </w:r>
      <w:r w:rsidR="00246C9A">
        <w:t>The results for CH</w:t>
      </w:r>
      <w:r w:rsidR="00246C9A">
        <w:noBreakHyphen/>
        <w:t>E and CH</w:t>
      </w:r>
      <w:r w:rsidR="00246C9A">
        <w:noBreakHyphen/>
        <w:t xml:space="preserve">M are shown in </w:t>
      </w:r>
      <w:r w:rsidR="00246C9A">
        <w:fldChar w:fldCharType="begin"/>
      </w:r>
      <w:r w:rsidR="00246C9A">
        <w:instrText xml:space="preserve"> REF _Ref350524225 </w:instrText>
      </w:r>
      <w:r w:rsidR="00246C9A">
        <w:fldChar w:fldCharType="separate"/>
      </w:r>
      <w:r w:rsidR="00246C9A">
        <w:t xml:space="preserve">Figure </w:t>
      </w:r>
      <w:r w:rsidR="00246C9A">
        <w:rPr>
          <w:noProof/>
        </w:rPr>
        <w:t>3</w:t>
      </w:r>
      <w:r w:rsidR="00246C9A">
        <w:fldChar w:fldCharType="end"/>
      </w:r>
      <w:r w:rsidR="00246C9A">
        <w:t xml:space="preserve"> and </w:t>
      </w:r>
      <w:r w:rsidR="00246C9A">
        <w:fldChar w:fldCharType="begin"/>
      </w:r>
      <w:r w:rsidR="00246C9A">
        <w:instrText xml:space="preserve"> REF _Ref350524227 </w:instrText>
      </w:r>
      <w:r w:rsidR="00246C9A">
        <w:fldChar w:fldCharType="separate"/>
      </w:r>
      <w:r w:rsidR="00246C9A">
        <w:t xml:space="preserve">Figure </w:t>
      </w:r>
      <w:r w:rsidR="00246C9A">
        <w:rPr>
          <w:noProof/>
        </w:rPr>
        <w:t>4</w:t>
      </w:r>
      <w:r w:rsidR="00246C9A">
        <w:fldChar w:fldCharType="end"/>
      </w:r>
      <w:r w:rsidR="00284E44">
        <w:t>. Furthermore a table of the best error rates on respective evaluation s</w:t>
      </w:r>
      <w:r w:rsidR="00E90FF4">
        <w:t>ets is shown in</w:t>
      </w:r>
      <w:r w:rsidR="00284E44">
        <w:t xml:space="preserve"> </w:t>
      </w:r>
      <w:r w:rsidR="00723413">
        <w:fldChar w:fldCharType="begin"/>
      </w:r>
      <w:r w:rsidR="00723413">
        <w:instrText xml:space="preserve"> REF _Ref350590506 </w:instrText>
      </w:r>
      <w:r w:rsidR="00723413">
        <w:fldChar w:fldCharType="separate"/>
      </w:r>
      <w:r w:rsidR="00723413" w:rsidRPr="00160B08">
        <w:rPr>
          <w:szCs w:val="18"/>
        </w:rPr>
        <w:t xml:space="preserve">Table </w:t>
      </w:r>
      <w:r w:rsidR="00723413" w:rsidRPr="00160B08">
        <w:rPr>
          <w:noProof/>
          <w:szCs w:val="18"/>
        </w:rPr>
        <w:t>1</w:t>
      </w:r>
      <w:r w:rsidR="00723413">
        <w:fldChar w:fldCharType="end"/>
      </w:r>
      <w:r w:rsidR="00723413">
        <w:t>.</w:t>
      </w:r>
    </w:p>
    <w:p w:rsidR="007311EB" w:rsidRDefault="0053095E" w:rsidP="0053095E">
      <w:pPr>
        <w:pStyle w:val="BodyTextNext"/>
      </w:pPr>
      <w:r>
        <w:fldChar w:fldCharType="begin"/>
      </w:r>
      <w:r>
        <w:instrText xml:space="preserve"> REF _Ref350590506 </w:instrText>
      </w:r>
      <w:r>
        <w:fldChar w:fldCharType="separate"/>
      </w:r>
      <w:r w:rsidRPr="00160B08">
        <w:t xml:space="preserve">Table </w:t>
      </w:r>
      <w:r w:rsidRPr="00160B08">
        <w:rPr>
          <w:noProof/>
        </w:rPr>
        <w:t>1</w:t>
      </w:r>
      <w:r>
        <w:fldChar w:fldCharType="end"/>
      </w:r>
      <w:r w:rsidR="003D2457">
        <w:t xml:space="preserve"> </w:t>
      </w:r>
      <w:r>
        <w:t xml:space="preserve">shows that </w:t>
      </w:r>
      <w:r w:rsidR="0024293B">
        <w:t xml:space="preserve">the average misclassification error of at least one variational inference algorithm always outperforms the baseline GMM and in all cases </w:t>
      </w:r>
      <w:r w:rsidR="00C9308C">
        <w:t>require</w:t>
      </w:r>
      <w:r w:rsidR="0024293B">
        <w:t xml:space="preserve"> significantly fewer parameters. </w:t>
      </w:r>
      <w:r w:rsidR="007311EB">
        <w:t>It is interesting to note that relative performance of CVSB and CDP was worse for TIMIT than both CH-E and CH-M.</w:t>
      </w:r>
      <w:r w:rsidR="00681C1C">
        <w:t xml:space="preserve">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w:t>
      </w:r>
      <w:r w:rsidR="00081F82">
        <w:t>apparent.</w:t>
      </w:r>
      <w:r w:rsidR="00C9308C">
        <w:t xml:space="preserve"> Finally, the relatively small disparity between Mandarin and English can easily be attributed to Mandarin having more than double the number of phoneme labels as English. Thus each phoneme’s model is trained on less than half the number of segments as those for English.</w:t>
      </w:r>
    </w:p>
    <w:p w:rsidR="0053095E" w:rsidRDefault="007311EB" w:rsidP="0053095E">
      <w:pPr>
        <w:pStyle w:val="BodyTextNext"/>
      </w:pPr>
      <w:r>
        <w:t xml:space="preserve"> </w:t>
      </w:r>
      <w:r w:rsidR="0024293B">
        <w:t xml:space="preserve">All algorithms yield very comparable performance so the decision of which to implement should be decided on a case by case basis. However, AVDPM’s incorporation of KD trees </w:t>
      </w:r>
      <w:r w:rsidR="008133FF">
        <w:t xml:space="preserve">might make it slightly more attractive for acoustic modeling since larger data sets can be managed by trading off the depth of the KD tree.  </w:t>
      </w:r>
    </w:p>
    <w:p w:rsidR="00347D69" w:rsidRDefault="00160B08" w:rsidP="0053095E">
      <w:pPr>
        <w:pStyle w:val="BodyTextNext"/>
      </w:pPr>
      <w:r w:rsidRPr="0053095E">
        <w:rPr>
          <w:noProof/>
        </w:rPr>
        <mc:AlternateContent>
          <mc:Choice Requires="wps">
            <w:drawing>
              <wp:anchor distT="0" distB="0" distL="114300" distR="114300" simplePos="0" relativeHeight="251662848" behindDoc="0" locked="0" layoutInCell="0" allowOverlap="0" wp14:anchorId="38C68262" wp14:editId="3284B907">
                <wp:simplePos x="0" y="0"/>
                <wp:positionH relativeFrom="margin">
                  <wp:align>left</wp:align>
                </wp:positionH>
                <wp:positionV relativeFrom="margin">
                  <wp:align>bottom</wp:align>
                </wp:positionV>
                <wp:extent cx="2834640" cy="2217420"/>
                <wp:effectExtent l="0" t="0" r="3810" b="0"/>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2217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7D69" w:rsidRPr="00160B08" w:rsidRDefault="00347D69" w:rsidP="00E90FF4">
                            <w:pPr>
                              <w:pStyle w:val="Caption"/>
                              <w:keepNext/>
                              <w:tabs>
                                <w:tab w:val="left" w:pos="4320"/>
                              </w:tabs>
                              <w:ind w:left="0" w:right="-45"/>
                              <w:rPr>
                                <w:i/>
                              </w:rPr>
                            </w:pPr>
                            <w:bookmarkStart w:id="8" w:name="_Ref350590506"/>
                            <w:r w:rsidRPr="00160B08">
                              <w:t xml:space="preserve">Table </w:t>
                            </w:r>
                            <w:r w:rsidRPr="00160B08">
                              <w:fldChar w:fldCharType="begin"/>
                            </w:r>
                            <w:r w:rsidRPr="00160B08">
                              <w:instrText xml:space="preserve"> SEQ Table \* ARABIC </w:instrText>
                            </w:r>
                            <w:r w:rsidRPr="00160B08">
                              <w:fldChar w:fldCharType="separate"/>
                            </w:r>
                            <w:r w:rsidRPr="00160B08">
                              <w:rPr>
                                <w:noProof/>
                              </w:rPr>
                              <w:t>1</w:t>
                            </w:r>
                            <w:r w:rsidRPr="00160B08">
                              <w:fldChar w:fldCharType="end"/>
                            </w:r>
                            <w:bookmarkEnd w:id="8"/>
                            <w:r w:rsidRPr="00160B08">
                              <w:t xml:space="preserve">: </w:t>
                            </w:r>
                            <w:r w:rsidRPr="00160B08">
                              <w:rPr>
                                <w:i/>
                              </w:rPr>
                              <w:t>A comparison of 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p>
                          <w:tbl>
                            <w:tblPr>
                              <w:tblStyle w:val="LightGrid-Accent1"/>
                              <w:tblW w:w="4422" w:type="dxa"/>
                              <w:jc w:val="center"/>
                              <w:tblLook w:val="04A0" w:firstRow="1" w:lastRow="0" w:firstColumn="1" w:lastColumn="0" w:noHBand="0" w:noVBand="1"/>
                            </w:tblPr>
                            <w:tblGrid>
                              <w:gridCol w:w="738"/>
                              <w:gridCol w:w="802"/>
                              <w:gridCol w:w="818"/>
                              <w:gridCol w:w="668"/>
                              <w:gridCol w:w="772"/>
                              <w:gridCol w:w="624"/>
                            </w:tblGrid>
                            <w:tr w:rsidR="00347D69" w:rsidRPr="00395DAE" w:rsidTr="00160B08">
                              <w:trPr>
                                <w:cnfStyle w:val="100000000000" w:firstRow="1" w:lastRow="0" w:firstColumn="0" w:lastColumn="0" w:oddVBand="0" w:evenVBand="0" w:oddHBand="0" w:evenHBand="0" w:firstRowFirstColumn="0" w:firstRowLastColumn="0" w:lastRowFirstColumn="0" w:lastRowLastColumn="0"/>
                                <w:trHeight w:val="395"/>
                                <w:jc w:val="center"/>
                              </w:trPr>
                              <w:tc>
                                <w:tcPr>
                                  <w:cnfStyle w:val="001000000000" w:firstRow="0" w:lastRow="0" w:firstColumn="1" w:lastColumn="0" w:oddVBand="0" w:evenVBand="0" w:oddHBand="0" w:evenHBand="0" w:firstRowFirstColumn="0" w:firstRowLastColumn="0" w:lastRowFirstColumn="0" w:lastRowLastColumn="0"/>
                                  <w:tcW w:w="738" w:type="dxa"/>
                                  <w:vMerge w:val="restart"/>
                                  <w:vAlign w:val="center"/>
                                </w:tcPr>
                                <w:p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Model</w:t>
                                  </w:r>
                                </w:p>
                              </w:tc>
                              <w:tc>
                                <w:tcPr>
                                  <w:tcW w:w="802" w:type="dxa"/>
                                  <w:vAlign w:val="center"/>
                                </w:tcPr>
                                <w:p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TIMIT</w:t>
                                  </w:r>
                                </w:p>
                              </w:tc>
                              <w:tc>
                                <w:tcPr>
                                  <w:tcW w:w="1486" w:type="dxa"/>
                                  <w:gridSpan w:val="2"/>
                                  <w:vAlign w:val="center"/>
                                </w:tcPr>
                                <w:p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160B08">
                                    <w:rPr>
                                      <w:rFonts w:ascii="Times New Roman" w:hAnsi="Times New Roman" w:cs="Times New Roman"/>
                                      <w:bCs w:val="0"/>
                                      <w:sz w:val="14"/>
                                      <w:szCs w:val="14"/>
                                    </w:rPr>
                                    <w:t>CH-E</w:t>
                                  </w:r>
                                </w:p>
                              </w:tc>
                              <w:tc>
                                <w:tcPr>
                                  <w:tcW w:w="1396" w:type="dxa"/>
                                  <w:gridSpan w:val="2"/>
                                  <w:vAlign w:val="center"/>
                                </w:tcPr>
                                <w:p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CH-M</w:t>
                                  </w:r>
                                </w:p>
                              </w:tc>
                            </w:tr>
                            <w:tr w:rsidR="00347D69" w:rsidRPr="00395DAE" w:rsidTr="00160B08">
                              <w:trPr>
                                <w:cnfStyle w:val="000000100000" w:firstRow="0" w:lastRow="0" w:firstColumn="0" w:lastColumn="0" w:oddVBand="0" w:evenVBand="0" w:oddHBand="1" w:evenHBand="0" w:firstRowFirstColumn="0" w:firstRowLastColumn="0" w:lastRowFirstColumn="0" w:lastRowLastColumn="0"/>
                                <w:trHeight w:val="68"/>
                                <w:jc w:val="center"/>
                              </w:trPr>
                              <w:tc>
                                <w:tcPr>
                                  <w:cnfStyle w:val="001000000000" w:firstRow="0" w:lastRow="0" w:firstColumn="1" w:lastColumn="0" w:oddVBand="0" w:evenVBand="0" w:oddHBand="0" w:evenHBand="0" w:firstRowFirstColumn="0" w:firstRowLastColumn="0" w:lastRowFirstColumn="0" w:lastRowLastColumn="0"/>
                                  <w:tcW w:w="738" w:type="dxa"/>
                                  <w:vMerge/>
                                  <w:vAlign w:val="center"/>
                                </w:tcPr>
                                <w:p w:rsidR="00347D69" w:rsidRPr="00160B08" w:rsidRDefault="00347D69" w:rsidP="00160B08">
                                  <w:pPr>
                                    <w:jc w:val="center"/>
                                    <w:rPr>
                                      <w:rFonts w:ascii="Times New Roman" w:hAnsi="Times New Roman" w:cs="Times New Roman"/>
                                      <w:sz w:val="14"/>
                                      <w:szCs w:val="14"/>
                                    </w:rPr>
                                  </w:pPr>
                                </w:p>
                              </w:tc>
                              <w:tc>
                                <w:tcPr>
                                  <w:tcW w:w="802" w:type="dxa"/>
                                  <w:tcBorders>
                                    <w:top w:val="single" w:sz="18" w:space="0" w:color="4F81BD" w:themeColor="accent1"/>
                                  </w:tcBorders>
                                  <w:shd w:val="clear" w:color="auto" w:fill="C6D9F1" w:themeFill="text2" w:themeFillTint="33"/>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818" w:type="dxa"/>
                                  <w:shd w:val="clear" w:color="auto" w:fill="C6D9F1" w:themeFill="text2" w:themeFillTint="33"/>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Error %</w:t>
                                  </w:r>
                                </w:p>
                              </w:tc>
                              <w:tc>
                                <w:tcPr>
                                  <w:tcW w:w="668"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Avg. # Mixt.</w:t>
                                  </w:r>
                                </w:p>
                              </w:tc>
                              <w:tc>
                                <w:tcPr>
                                  <w:tcW w:w="772"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624"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Avg. # Mixt.</w:t>
                                  </w:r>
                                </w:p>
                              </w:tc>
                            </w:tr>
                            <w:tr w:rsidR="00347D69" w:rsidRPr="00395DAE" w:rsidTr="00E90FF4">
                              <w:trPr>
                                <w:cnfStyle w:val="000000010000" w:firstRow="0" w:lastRow="0" w:firstColumn="0" w:lastColumn="0" w:oddVBand="0" w:evenVBand="0" w:oddHBand="0" w:evenHBand="1"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GMM</w:t>
                                  </w:r>
                                </w:p>
                              </w:tc>
                              <w:tc>
                                <w:tcPr>
                                  <w:tcW w:w="802"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b/>
                                      <w:bCs/>
                                      <w:kern w:val="24"/>
                                      <w:sz w:val="14"/>
                                      <w:szCs w:val="14"/>
                                    </w:rPr>
                                    <w:t>38.02%</w:t>
                                  </w:r>
                                </w:p>
                              </w:tc>
                              <w:tc>
                                <w:tcPr>
                                  <w:tcW w:w="818"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58.41%</w:t>
                                  </w:r>
                                </w:p>
                              </w:tc>
                              <w:tc>
                                <w:tcPr>
                                  <w:tcW w:w="668"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128</w:t>
                                  </w:r>
                                </w:p>
                              </w:tc>
                              <w:tc>
                                <w:tcPr>
                                  <w:tcW w:w="772"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2.65%</w:t>
                                  </w:r>
                                </w:p>
                              </w:tc>
                              <w:tc>
                                <w:tcPr>
                                  <w:tcW w:w="624"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4</w:t>
                                  </w:r>
                                </w:p>
                              </w:tc>
                            </w:tr>
                            <w:tr w:rsidR="00347D69" w:rsidRPr="00395DAE" w:rsidTr="00E90FF4">
                              <w:trPr>
                                <w:cnfStyle w:val="000000100000" w:firstRow="0" w:lastRow="0" w:firstColumn="0" w:lastColumn="0" w:oddVBand="0" w:evenVBand="0" w:oddHBand="1"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AVDPM</w:t>
                                  </w:r>
                                </w:p>
                              </w:tc>
                              <w:tc>
                                <w:tcPr>
                                  <w:tcW w:w="802" w:type="dxa"/>
                                  <w:vAlign w:val="center"/>
                                </w:tcPr>
                                <w:p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Calibri"/>
                                      <w:b/>
                                      <w:bCs/>
                                      <w:kern w:val="24"/>
                                      <w:sz w:val="14"/>
                                      <w:szCs w:val="14"/>
                                    </w:rPr>
                                    <w:t>34.69%</w:t>
                                  </w:r>
                                </w:p>
                              </w:tc>
                              <w:tc>
                                <w:tcPr>
                                  <w:tcW w:w="818"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82%</w:t>
                                  </w:r>
                                </w:p>
                              </w:tc>
                              <w:tc>
                                <w:tcPr>
                                  <w:tcW w:w="668" w:type="dxa"/>
                                  <w:vAlign w:val="center"/>
                                </w:tcPr>
                                <w:p w:rsidR="00347D69" w:rsidRPr="00160B08" w:rsidRDefault="00172538"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14</w:t>
                                  </w:r>
                                </w:p>
                              </w:tc>
                              <w:tc>
                                <w:tcPr>
                                  <w:tcW w:w="772" w:type="dxa"/>
                                  <w:vAlign w:val="center"/>
                                </w:tcPr>
                                <w:p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rFonts w:eastAsia="Calibri"/>
                                      <w:b/>
                                      <w:bCs/>
                                      <w:kern w:val="24"/>
                                      <w:sz w:val="14"/>
                                      <w:szCs w:val="14"/>
                                    </w:rPr>
                                    <w:t>63.53%</w:t>
                                  </w:r>
                                </w:p>
                              </w:tc>
                              <w:tc>
                                <w:tcPr>
                                  <w:tcW w:w="624" w:type="dxa"/>
                                  <w:vAlign w:val="center"/>
                                </w:tcPr>
                                <w:p w:rsidR="00347D69" w:rsidRPr="00160B08" w:rsidRDefault="00172538"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01</w:t>
                                  </w:r>
                                  <w:bookmarkStart w:id="9" w:name="_GoBack"/>
                                  <w:bookmarkEnd w:id="9"/>
                                </w:p>
                              </w:tc>
                            </w:tr>
                            <w:tr w:rsidR="00347D69" w:rsidRPr="00395DAE" w:rsidTr="00E90FF4">
                              <w:trPr>
                                <w:cnfStyle w:val="000000010000" w:firstRow="0" w:lastRow="0" w:firstColumn="0" w:lastColumn="0" w:oddVBand="0" w:evenVBand="0" w:oddHBand="0" w:evenHBand="1"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CVSB</w:t>
                                  </w:r>
                                </w:p>
                              </w:tc>
                              <w:tc>
                                <w:tcPr>
                                  <w:tcW w:w="802"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rFonts w:eastAsia="Calibri"/>
                                      <w:b/>
                                      <w:bCs/>
                                      <w:kern w:val="24"/>
                                      <w:sz w:val="14"/>
                                      <w:szCs w:val="14"/>
                                    </w:rPr>
                                    <w:t>40.30%</w:t>
                                  </w:r>
                                </w:p>
                              </w:tc>
                              <w:tc>
                                <w:tcPr>
                                  <w:tcW w:w="818"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68%</w:t>
                                  </w:r>
                                </w:p>
                              </w:tc>
                              <w:tc>
                                <w:tcPr>
                                  <w:tcW w:w="668"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9</w:t>
                                  </w:r>
                                </w:p>
                              </w:tc>
                              <w:tc>
                                <w:tcPr>
                                  <w:tcW w:w="772"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61.18%</w:t>
                                  </w:r>
                                </w:p>
                              </w:tc>
                              <w:tc>
                                <w:tcPr>
                                  <w:tcW w:w="624"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75</w:t>
                                  </w:r>
                                </w:p>
                              </w:tc>
                            </w:tr>
                            <w:tr w:rsidR="00347D69" w:rsidRPr="00395DAE" w:rsidTr="00E90FF4">
                              <w:trPr>
                                <w:cnfStyle w:val="000000100000" w:firstRow="0" w:lastRow="0" w:firstColumn="0" w:lastColumn="0" w:oddVBand="0" w:evenVBand="0" w:oddHBand="1"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CDP</w:t>
                                  </w:r>
                                </w:p>
                              </w:tc>
                              <w:tc>
                                <w:tcPr>
                                  <w:tcW w:w="802" w:type="dxa"/>
                                  <w:vAlign w:val="center"/>
                                </w:tcPr>
                                <w:p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b/>
                                      <w:bCs/>
                                      <w:kern w:val="24"/>
                                      <w:sz w:val="14"/>
                                      <w:szCs w:val="14"/>
                                    </w:rPr>
                                    <w:t>40.24%</w:t>
                                  </w:r>
                                </w:p>
                              </w:tc>
                              <w:tc>
                                <w:tcPr>
                                  <w:tcW w:w="818"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69%</w:t>
                                  </w:r>
                                </w:p>
                              </w:tc>
                              <w:tc>
                                <w:tcPr>
                                  <w:tcW w:w="668"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9.67</w:t>
                                  </w:r>
                                </w:p>
                              </w:tc>
                              <w:tc>
                                <w:tcPr>
                                  <w:tcW w:w="772" w:type="dxa"/>
                                  <w:vAlign w:val="center"/>
                                </w:tcPr>
                                <w:p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60.93%</w:t>
                                  </w:r>
                                </w:p>
                              </w:tc>
                              <w:tc>
                                <w:tcPr>
                                  <w:tcW w:w="624" w:type="dxa"/>
                                  <w:vAlign w:val="center"/>
                                </w:tcPr>
                                <w:p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5.75</w:t>
                                  </w:r>
                                </w:p>
                              </w:tc>
                            </w:tr>
                          </w:tbl>
                          <w:p w:rsidR="00347D69" w:rsidRPr="00395DAE" w:rsidRDefault="00347D69" w:rsidP="00284E44">
                            <w:pPr>
                              <w:rPr>
                                <w:sz w:val="14"/>
                                <w:szCs w:val="1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left:0;text-align:left;margin-left:0;margin-top:0;width:223.2pt;height:174.6pt;z-index:251662848;visibility:visible;mso-wrap-style:square;mso-width-percent:0;mso-height-percent:0;mso-wrap-distance-left:9pt;mso-wrap-distance-top:0;mso-wrap-distance-right:9pt;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" o:allowincell="f" o:allowoverlap="f" stroked="f">
                <v:textbox>
                  <w:txbxContent>
                    <w:p w:rsidR="00347D69" w:rsidRPr="00160B08" w:rsidRDefault="00347D69" w:rsidP="00E90FF4">
                      <w:pPr>
                        <w:pStyle w:val="Caption"/>
                        <w:keepNext/>
                        <w:tabs>
                          <w:tab w:val="left" w:pos="4320"/>
                        </w:tabs>
                        <w:ind w:left="0" w:right="-45"/>
                        <w:rPr>
                          <w:i/>
                        </w:rPr>
                      </w:pPr>
                      <w:bookmarkStart w:id="10" w:name="_Ref350590506"/>
                      <w:r w:rsidRPr="00160B08">
                        <w:t xml:space="preserve">Table </w:t>
                      </w:r>
                      <w:r w:rsidRPr="00160B08">
                        <w:fldChar w:fldCharType="begin"/>
                      </w:r>
                      <w:r w:rsidRPr="00160B08">
                        <w:instrText xml:space="preserve"> SEQ Table \* ARABIC </w:instrText>
                      </w:r>
                      <w:r w:rsidRPr="00160B08">
                        <w:fldChar w:fldCharType="separate"/>
                      </w:r>
                      <w:r w:rsidRPr="00160B08">
                        <w:rPr>
                          <w:noProof/>
                        </w:rPr>
                        <w:t>1</w:t>
                      </w:r>
                      <w:r w:rsidRPr="00160B08">
                        <w:fldChar w:fldCharType="end"/>
                      </w:r>
                      <w:bookmarkEnd w:id="10"/>
                      <w:r w:rsidRPr="00160B08">
                        <w:t xml:space="preserve">: </w:t>
                      </w:r>
                      <w:r w:rsidRPr="00160B08">
                        <w:rPr>
                          <w:i/>
                        </w:rPr>
                        <w:t>A comparison of 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p>
                    <w:tbl>
                      <w:tblPr>
                        <w:tblStyle w:val="LightGrid-Accent1"/>
                        <w:tblW w:w="4422" w:type="dxa"/>
                        <w:jc w:val="center"/>
                        <w:tblLook w:val="04A0" w:firstRow="1" w:lastRow="0" w:firstColumn="1" w:lastColumn="0" w:noHBand="0" w:noVBand="1"/>
                      </w:tblPr>
                      <w:tblGrid>
                        <w:gridCol w:w="738"/>
                        <w:gridCol w:w="802"/>
                        <w:gridCol w:w="818"/>
                        <w:gridCol w:w="668"/>
                        <w:gridCol w:w="772"/>
                        <w:gridCol w:w="624"/>
                      </w:tblGrid>
                      <w:tr w:rsidR="00347D69" w:rsidRPr="00395DAE" w:rsidTr="00160B08">
                        <w:trPr>
                          <w:cnfStyle w:val="100000000000" w:firstRow="1" w:lastRow="0" w:firstColumn="0" w:lastColumn="0" w:oddVBand="0" w:evenVBand="0" w:oddHBand="0" w:evenHBand="0" w:firstRowFirstColumn="0" w:firstRowLastColumn="0" w:lastRowFirstColumn="0" w:lastRowLastColumn="0"/>
                          <w:trHeight w:val="395"/>
                          <w:jc w:val="center"/>
                        </w:trPr>
                        <w:tc>
                          <w:tcPr>
                            <w:cnfStyle w:val="001000000000" w:firstRow="0" w:lastRow="0" w:firstColumn="1" w:lastColumn="0" w:oddVBand="0" w:evenVBand="0" w:oddHBand="0" w:evenHBand="0" w:firstRowFirstColumn="0" w:firstRowLastColumn="0" w:lastRowFirstColumn="0" w:lastRowLastColumn="0"/>
                            <w:tcW w:w="738" w:type="dxa"/>
                            <w:vMerge w:val="restart"/>
                            <w:vAlign w:val="center"/>
                          </w:tcPr>
                          <w:p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Model</w:t>
                            </w:r>
                          </w:p>
                        </w:tc>
                        <w:tc>
                          <w:tcPr>
                            <w:tcW w:w="802" w:type="dxa"/>
                            <w:vAlign w:val="center"/>
                          </w:tcPr>
                          <w:p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TIMIT</w:t>
                            </w:r>
                          </w:p>
                        </w:tc>
                        <w:tc>
                          <w:tcPr>
                            <w:tcW w:w="1486" w:type="dxa"/>
                            <w:gridSpan w:val="2"/>
                            <w:vAlign w:val="center"/>
                          </w:tcPr>
                          <w:p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160B08">
                              <w:rPr>
                                <w:rFonts w:ascii="Times New Roman" w:hAnsi="Times New Roman" w:cs="Times New Roman"/>
                                <w:bCs w:val="0"/>
                                <w:sz w:val="14"/>
                                <w:szCs w:val="14"/>
                              </w:rPr>
                              <w:t>CH-E</w:t>
                            </w:r>
                          </w:p>
                        </w:tc>
                        <w:tc>
                          <w:tcPr>
                            <w:tcW w:w="1396" w:type="dxa"/>
                            <w:gridSpan w:val="2"/>
                            <w:vAlign w:val="center"/>
                          </w:tcPr>
                          <w:p w:rsidR="00347D69" w:rsidRPr="00160B08" w:rsidRDefault="00347D69" w:rsidP="00160B0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CH-M</w:t>
                            </w:r>
                          </w:p>
                        </w:tc>
                      </w:tr>
                      <w:tr w:rsidR="00347D69" w:rsidRPr="00395DAE" w:rsidTr="00160B08">
                        <w:trPr>
                          <w:cnfStyle w:val="000000100000" w:firstRow="0" w:lastRow="0" w:firstColumn="0" w:lastColumn="0" w:oddVBand="0" w:evenVBand="0" w:oddHBand="1" w:evenHBand="0" w:firstRowFirstColumn="0" w:firstRowLastColumn="0" w:lastRowFirstColumn="0" w:lastRowLastColumn="0"/>
                          <w:trHeight w:val="68"/>
                          <w:jc w:val="center"/>
                        </w:trPr>
                        <w:tc>
                          <w:tcPr>
                            <w:cnfStyle w:val="001000000000" w:firstRow="0" w:lastRow="0" w:firstColumn="1" w:lastColumn="0" w:oddVBand="0" w:evenVBand="0" w:oddHBand="0" w:evenHBand="0" w:firstRowFirstColumn="0" w:firstRowLastColumn="0" w:lastRowFirstColumn="0" w:lastRowLastColumn="0"/>
                            <w:tcW w:w="738" w:type="dxa"/>
                            <w:vMerge/>
                            <w:vAlign w:val="center"/>
                          </w:tcPr>
                          <w:p w:rsidR="00347D69" w:rsidRPr="00160B08" w:rsidRDefault="00347D69" w:rsidP="00160B08">
                            <w:pPr>
                              <w:jc w:val="center"/>
                              <w:rPr>
                                <w:rFonts w:ascii="Times New Roman" w:hAnsi="Times New Roman" w:cs="Times New Roman"/>
                                <w:sz w:val="14"/>
                                <w:szCs w:val="14"/>
                              </w:rPr>
                            </w:pPr>
                          </w:p>
                        </w:tc>
                        <w:tc>
                          <w:tcPr>
                            <w:tcW w:w="802" w:type="dxa"/>
                            <w:tcBorders>
                              <w:top w:val="single" w:sz="18" w:space="0" w:color="4F81BD" w:themeColor="accent1"/>
                            </w:tcBorders>
                            <w:shd w:val="clear" w:color="auto" w:fill="C6D9F1" w:themeFill="text2" w:themeFillTint="33"/>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818" w:type="dxa"/>
                            <w:shd w:val="clear" w:color="auto" w:fill="C6D9F1" w:themeFill="text2" w:themeFillTint="33"/>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Error %</w:t>
                            </w:r>
                          </w:p>
                        </w:tc>
                        <w:tc>
                          <w:tcPr>
                            <w:tcW w:w="668"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Avg. # Mixt.</w:t>
                            </w:r>
                          </w:p>
                        </w:tc>
                        <w:tc>
                          <w:tcPr>
                            <w:tcW w:w="772"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624"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Avg. # Mixt.</w:t>
                            </w:r>
                          </w:p>
                        </w:tc>
                      </w:tr>
                      <w:tr w:rsidR="00347D69" w:rsidRPr="00395DAE" w:rsidTr="00E90FF4">
                        <w:trPr>
                          <w:cnfStyle w:val="000000010000" w:firstRow="0" w:lastRow="0" w:firstColumn="0" w:lastColumn="0" w:oddVBand="0" w:evenVBand="0" w:oddHBand="0" w:evenHBand="1"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GMM</w:t>
                            </w:r>
                          </w:p>
                        </w:tc>
                        <w:tc>
                          <w:tcPr>
                            <w:tcW w:w="802"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b/>
                                <w:bCs/>
                                <w:kern w:val="24"/>
                                <w:sz w:val="14"/>
                                <w:szCs w:val="14"/>
                              </w:rPr>
                              <w:t>38.02%</w:t>
                            </w:r>
                          </w:p>
                        </w:tc>
                        <w:tc>
                          <w:tcPr>
                            <w:tcW w:w="818"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58.41%</w:t>
                            </w:r>
                          </w:p>
                        </w:tc>
                        <w:tc>
                          <w:tcPr>
                            <w:tcW w:w="668"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128</w:t>
                            </w:r>
                          </w:p>
                        </w:tc>
                        <w:tc>
                          <w:tcPr>
                            <w:tcW w:w="772"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2.65%</w:t>
                            </w:r>
                          </w:p>
                        </w:tc>
                        <w:tc>
                          <w:tcPr>
                            <w:tcW w:w="624"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4</w:t>
                            </w:r>
                          </w:p>
                        </w:tc>
                      </w:tr>
                      <w:tr w:rsidR="00347D69" w:rsidRPr="00395DAE" w:rsidTr="00E90FF4">
                        <w:trPr>
                          <w:cnfStyle w:val="000000100000" w:firstRow="0" w:lastRow="0" w:firstColumn="0" w:lastColumn="0" w:oddVBand="0" w:evenVBand="0" w:oddHBand="1"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AVDPM</w:t>
                            </w:r>
                          </w:p>
                        </w:tc>
                        <w:tc>
                          <w:tcPr>
                            <w:tcW w:w="802" w:type="dxa"/>
                            <w:vAlign w:val="center"/>
                          </w:tcPr>
                          <w:p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Calibri"/>
                                <w:b/>
                                <w:bCs/>
                                <w:kern w:val="24"/>
                                <w:sz w:val="14"/>
                                <w:szCs w:val="14"/>
                              </w:rPr>
                              <w:t>34.69%</w:t>
                            </w:r>
                          </w:p>
                        </w:tc>
                        <w:tc>
                          <w:tcPr>
                            <w:tcW w:w="818"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82%</w:t>
                            </w:r>
                          </w:p>
                        </w:tc>
                        <w:tc>
                          <w:tcPr>
                            <w:tcW w:w="668" w:type="dxa"/>
                            <w:vAlign w:val="center"/>
                          </w:tcPr>
                          <w:p w:rsidR="00347D69" w:rsidRPr="00160B08" w:rsidRDefault="00172538"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14</w:t>
                            </w:r>
                          </w:p>
                        </w:tc>
                        <w:tc>
                          <w:tcPr>
                            <w:tcW w:w="772" w:type="dxa"/>
                            <w:vAlign w:val="center"/>
                          </w:tcPr>
                          <w:p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rFonts w:eastAsia="Calibri"/>
                                <w:b/>
                                <w:bCs/>
                                <w:kern w:val="24"/>
                                <w:sz w:val="14"/>
                                <w:szCs w:val="14"/>
                              </w:rPr>
                              <w:t>63.53%</w:t>
                            </w:r>
                          </w:p>
                        </w:tc>
                        <w:tc>
                          <w:tcPr>
                            <w:tcW w:w="624" w:type="dxa"/>
                            <w:vAlign w:val="center"/>
                          </w:tcPr>
                          <w:p w:rsidR="00347D69" w:rsidRPr="00160B08" w:rsidRDefault="00172538"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01</w:t>
                            </w:r>
                            <w:bookmarkStart w:id="11" w:name="_GoBack"/>
                            <w:bookmarkEnd w:id="11"/>
                          </w:p>
                        </w:tc>
                      </w:tr>
                      <w:tr w:rsidR="00347D69" w:rsidRPr="00395DAE" w:rsidTr="00E90FF4">
                        <w:trPr>
                          <w:cnfStyle w:val="000000010000" w:firstRow="0" w:lastRow="0" w:firstColumn="0" w:lastColumn="0" w:oddVBand="0" w:evenVBand="0" w:oddHBand="0" w:evenHBand="1"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CVSB</w:t>
                            </w:r>
                          </w:p>
                        </w:tc>
                        <w:tc>
                          <w:tcPr>
                            <w:tcW w:w="802"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rFonts w:eastAsia="Calibri"/>
                                <w:b/>
                                <w:bCs/>
                                <w:kern w:val="24"/>
                                <w:sz w:val="14"/>
                                <w:szCs w:val="14"/>
                              </w:rPr>
                              <w:t>40.30%</w:t>
                            </w:r>
                          </w:p>
                        </w:tc>
                        <w:tc>
                          <w:tcPr>
                            <w:tcW w:w="818"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68%</w:t>
                            </w:r>
                          </w:p>
                        </w:tc>
                        <w:tc>
                          <w:tcPr>
                            <w:tcW w:w="668"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9</w:t>
                            </w:r>
                          </w:p>
                        </w:tc>
                        <w:tc>
                          <w:tcPr>
                            <w:tcW w:w="772"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61.18%</w:t>
                            </w:r>
                          </w:p>
                        </w:tc>
                        <w:tc>
                          <w:tcPr>
                            <w:tcW w:w="624" w:type="dxa"/>
                            <w:vAlign w:val="center"/>
                          </w:tcPr>
                          <w:p w:rsidR="00347D69" w:rsidRPr="00160B08" w:rsidRDefault="00347D69" w:rsidP="00160B08">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75</w:t>
                            </w:r>
                          </w:p>
                        </w:tc>
                      </w:tr>
                      <w:tr w:rsidR="00347D69" w:rsidRPr="00395DAE" w:rsidTr="00E90FF4">
                        <w:trPr>
                          <w:cnfStyle w:val="000000100000" w:firstRow="0" w:lastRow="0" w:firstColumn="0" w:lastColumn="0" w:oddVBand="0" w:evenVBand="0" w:oddHBand="1" w:evenHBand="0" w:firstRowFirstColumn="0" w:firstRowLastColumn="0" w:lastRowFirstColumn="0" w:lastRowLastColumn="0"/>
                          <w:trHeight w:val="369"/>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rsidR="00347D69" w:rsidRPr="00160B08" w:rsidRDefault="00347D69" w:rsidP="00160B08">
                            <w:pPr>
                              <w:jc w:val="center"/>
                              <w:rPr>
                                <w:rFonts w:ascii="Times New Roman" w:hAnsi="Times New Roman" w:cs="Times New Roman"/>
                                <w:sz w:val="14"/>
                                <w:szCs w:val="14"/>
                              </w:rPr>
                            </w:pPr>
                            <w:r w:rsidRPr="00160B08">
                              <w:rPr>
                                <w:rFonts w:ascii="Times New Roman" w:hAnsi="Times New Roman" w:cs="Times New Roman"/>
                                <w:sz w:val="14"/>
                                <w:szCs w:val="14"/>
                              </w:rPr>
                              <w:t>CDP</w:t>
                            </w:r>
                          </w:p>
                        </w:tc>
                        <w:tc>
                          <w:tcPr>
                            <w:tcW w:w="802" w:type="dxa"/>
                            <w:vAlign w:val="center"/>
                          </w:tcPr>
                          <w:p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b/>
                                <w:bCs/>
                                <w:kern w:val="24"/>
                                <w:sz w:val="14"/>
                                <w:szCs w:val="14"/>
                              </w:rPr>
                              <w:t>40.24%</w:t>
                            </w:r>
                          </w:p>
                        </w:tc>
                        <w:tc>
                          <w:tcPr>
                            <w:tcW w:w="818"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69%</w:t>
                            </w:r>
                          </w:p>
                        </w:tc>
                        <w:tc>
                          <w:tcPr>
                            <w:tcW w:w="668" w:type="dxa"/>
                            <w:vAlign w:val="center"/>
                          </w:tcPr>
                          <w:p w:rsidR="00347D69" w:rsidRPr="00160B08" w:rsidRDefault="00347D69" w:rsidP="00160B08">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9.67</w:t>
                            </w:r>
                          </w:p>
                        </w:tc>
                        <w:tc>
                          <w:tcPr>
                            <w:tcW w:w="772" w:type="dxa"/>
                            <w:vAlign w:val="center"/>
                          </w:tcPr>
                          <w:p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60.93%</w:t>
                            </w:r>
                          </w:p>
                        </w:tc>
                        <w:tc>
                          <w:tcPr>
                            <w:tcW w:w="624" w:type="dxa"/>
                            <w:vAlign w:val="center"/>
                          </w:tcPr>
                          <w:p w:rsidR="00347D69" w:rsidRPr="00160B08" w:rsidRDefault="00347D69" w:rsidP="00160B08">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5.75</w:t>
                            </w:r>
                          </w:p>
                        </w:tc>
                      </w:tr>
                    </w:tbl>
                    <w:p w:rsidR="00347D69" w:rsidRPr="00395DAE" w:rsidRDefault="00347D69" w:rsidP="00284E44">
                      <w:pPr>
                        <w:rPr>
                          <w:sz w:val="14"/>
                          <w:szCs w:val="14"/>
                        </w:rPr>
                      </w:pPr>
                    </w:p>
                  </w:txbxContent>
                </v:textbox>
                <w10:wrap type="topAndBottom" anchorx="margin" anchory="margin"/>
              </v:shape>
            </w:pict>
          </mc:Fallback>
        </mc:AlternateContent>
      </w:r>
      <w:r w:rsidR="00887F0D" w:rsidRPr="0053095E">
        <w:t xml:space="preserve">It can be seen in </w:t>
      </w:r>
      <w:r w:rsidR="00887F0D" w:rsidRPr="0053095E">
        <w:fldChar w:fldCharType="begin"/>
      </w:r>
      <w:r w:rsidR="00887F0D" w:rsidRPr="0053095E">
        <w:instrText xml:space="preserve"> REF _Ref350524225 </w:instrText>
      </w:r>
      <w:r w:rsidR="0053095E">
        <w:instrText xml:space="preserve"> \* MERGEFORMAT </w:instrText>
      </w:r>
      <w:r w:rsidR="00887F0D" w:rsidRPr="0053095E">
        <w:fldChar w:fldCharType="separate"/>
      </w:r>
      <w:r w:rsidR="00887F0D" w:rsidRPr="0053095E">
        <w:t xml:space="preserve">Figure </w:t>
      </w:r>
      <w:r w:rsidR="00887F0D" w:rsidRPr="0053095E">
        <w:rPr>
          <w:noProof/>
        </w:rPr>
        <w:t>3</w:t>
      </w:r>
      <w:r w:rsidR="00887F0D" w:rsidRPr="0053095E">
        <w:fldChar w:fldCharType="end"/>
      </w:r>
      <w:r w:rsidR="00887F0D" w:rsidRPr="0053095E">
        <w:t xml:space="preserve"> that both CH-E and CH-M have the same optimal truncation levels for both algorithms with the exception of CDP on CH-E. </w:t>
      </w:r>
      <w:r w:rsidR="00C76883" w:rsidRPr="0053095E">
        <w:t xml:space="preserve">This is not unexpected since the symmetric prior CDP imposes on the lengths of the stick breaks indicates that there should be an equal or greater number of mixture components to compensate for that assumption. Furthermore, </w:t>
      </w:r>
      <w:r w:rsidR="00887F0D" w:rsidRPr="0053095E">
        <w:t>DPM</w:t>
      </w:r>
      <w:r w:rsidR="00C76883" w:rsidRPr="0053095E">
        <w:t>’</w:t>
      </w:r>
      <w:r w:rsidR="00887F0D" w:rsidRPr="0053095E">
        <w:t>s</w:t>
      </w:r>
      <w:r w:rsidR="00C76883" w:rsidRPr="0053095E">
        <w:t xml:space="preserve"> ability</w:t>
      </w:r>
      <w:r w:rsidR="00887F0D" w:rsidRPr="0053095E">
        <w:t xml:space="preserve"> to discover the underlying structure of the data makes </w:t>
      </w:r>
      <w:r w:rsidR="00C76883" w:rsidRPr="0053095E">
        <w:t>these models less prone to overfitting and thus the</w:t>
      </w:r>
      <w:r w:rsidR="00887F0D" w:rsidRPr="0053095E">
        <w:t xml:space="preserve"> maximum number of mixture components is significantly less than the baseline GMM model</w:t>
      </w:r>
      <w:r w:rsidR="0053095E" w:rsidRPr="0053095E">
        <w:t>, where the number of components is assumed to be known a priori.</w:t>
      </w:r>
    </w:p>
    <w:p w:rsidR="00081F82" w:rsidRDefault="00347D69" w:rsidP="0053095E">
      <w:pPr>
        <w:pStyle w:val="BodyTextNext"/>
      </w:pPr>
      <w:r>
        <w:fldChar w:fldCharType="begin"/>
      </w:r>
      <w:r>
        <w:instrText xml:space="preserve"> REF _Ref350600697 </w:instrText>
      </w:r>
      <w:r>
        <w:fldChar w:fldCharType="separate"/>
      </w:r>
      <w:r>
        <w:t xml:space="preserve">Figure </w:t>
      </w:r>
      <w:r>
        <w:rPr>
          <w:noProof/>
        </w:rPr>
        <w:t>4</w:t>
      </w:r>
      <w:r>
        <w:fldChar w:fldCharType="end"/>
      </w:r>
      <w:r w:rsidRPr="0053095E">
        <w:t xml:space="preserve"> </w:t>
      </w:r>
      <w:r>
        <w:t xml:space="preserve">shows AVDPM’s performance on CH-M </w:t>
      </w:r>
      <w:r w:rsidR="003D2457">
        <w:t>improves</w:t>
      </w:r>
      <w:r>
        <w:t xml:space="preserve"> as the initial depth of the KD tree increases. </w:t>
      </w:r>
      <w:r w:rsidR="007311EB">
        <w:t xml:space="preserve">CH-E follows a slightly less expected trend which indicates that additional splitting of KD tree nodes is not always along optimal hyperplanes. However, it is expected that performance will generally improve at greater depths of the KD tree </w:t>
      </w:r>
      <w:r w:rsidR="007311EB">
        <w:fldChar w:fldCharType="begin"/>
      </w:r>
      <w:r w:rsidR="007311EB">
        <w:instrText xml:space="preserve"> REF _Ref349238832 \r </w:instrText>
      </w:r>
      <w:r w:rsidR="007311EB">
        <w:fldChar w:fldCharType="separate"/>
      </w:r>
      <w:r w:rsidR="007311EB">
        <w:t>[2]</w:t>
      </w:r>
      <w:r w:rsidR="007311EB">
        <w:fldChar w:fldCharType="end"/>
      </w:r>
      <w:r w:rsidR="007311EB">
        <w:t>. T</w:t>
      </w:r>
      <w:r>
        <w:t xml:space="preserve">he computational complexity of this algorithm grows exponentially as depth increases </w:t>
      </w:r>
      <w:r w:rsidR="007311EB">
        <w:fldChar w:fldCharType="begin"/>
      </w:r>
      <w:r w:rsidR="007311EB">
        <w:instrText xml:space="preserve"> REF _Ref349238832 \r </w:instrText>
      </w:r>
      <w:r w:rsidR="007311EB">
        <w:fldChar w:fldCharType="separate"/>
      </w:r>
      <w:r w:rsidR="007311EB">
        <w:t>[2]</w:t>
      </w:r>
      <w:r w:rsidR="007311EB">
        <w:fldChar w:fldCharType="end"/>
      </w:r>
      <w:r w:rsidR="007311EB">
        <w:t xml:space="preserve">, though, </w:t>
      </w:r>
      <w:r>
        <w:t xml:space="preserve">so an optimal operating point must be selected </w:t>
      </w:r>
      <w:r w:rsidR="007311EB">
        <w:t>based on the computational resources available for a given task.</w:t>
      </w:r>
    </w:p>
    <w:p w:rsidR="00081F82" w:rsidRDefault="00347D69" w:rsidP="00081F82">
      <w:pPr>
        <w:pStyle w:val="Heading1"/>
      </w:pPr>
      <w:r>
        <w:t xml:space="preserve"> </w:t>
      </w:r>
      <w:r w:rsidR="00081F82">
        <w:t>Conclusions</w:t>
      </w:r>
    </w:p>
    <w:p w:rsidR="008B60F6" w:rsidRDefault="008B60F6" w:rsidP="008B60F6">
      <w:r>
        <w:t xml:space="preserve">Dirichlet distributions, and by extension DPMs, are the conjugate prior of the multinomial distribution and can be used to </w:t>
      </w:r>
      <w:r w:rsidR="00C9308C">
        <w:t xml:space="preserve">find underlying structure of data, e.g. </w:t>
      </w:r>
      <w:r>
        <w:t xml:space="preserve">the number of mixture components in a GMM. However, </w:t>
      </w:r>
      <w:r w:rsidR="00652871">
        <w:t xml:space="preserve">due to their infinite number of parameters </w:t>
      </w:r>
      <w:r w:rsidR="00C9308C">
        <w:t xml:space="preserve">variational inference algorithms are needed to </w:t>
      </w:r>
      <w:r w:rsidR="00C9308C">
        <w:lastRenderedPageBreak/>
        <w:t>make posterior calculations tractable. In this work, it is shown that three variational methods – AVDPM, CVSB, and CDP – all yield comparable performance to baseline GMMs but with significantly less parameters.</w:t>
      </w:r>
      <w:r>
        <w:t xml:space="preserve"> </w:t>
      </w:r>
      <w:r w:rsidR="00161B6C">
        <w:t xml:space="preserve">This makes the selection of a preferred inference algorithm depend significantly on the task at hand. AVDPM may be best suited to acoustic modeling since controlling KD tree depth allows for the tradeoff </w:t>
      </w:r>
      <w:r w:rsidR="00652871">
        <w:t>between</w:t>
      </w:r>
      <w:r w:rsidR="00161B6C">
        <w:t xml:space="preserve"> accuracy with available computational resources, thereby making training on large corpora </w:t>
      </w:r>
      <w:r w:rsidR="00652871">
        <w:t>possible</w:t>
      </w:r>
      <w:r w:rsidR="00161B6C">
        <w:t xml:space="preserve">. CDP, on the other hand, can provide slightly higher accuracy on noisier training data. </w:t>
      </w:r>
      <w:r w:rsidR="00C9308C">
        <w:t xml:space="preserve"> </w:t>
      </w:r>
    </w:p>
    <w:p w:rsidR="0004128C" w:rsidRDefault="0004128C" w:rsidP="0004128C">
      <w:pPr>
        <w:pStyle w:val="Heading1"/>
      </w:pPr>
      <w:r>
        <w:t>Acknowledgements</w:t>
      </w:r>
    </w:p>
    <w:p w:rsidR="0004128C" w:rsidRPr="0004128C" w:rsidRDefault="0004128C" w:rsidP="0004128C">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rsidR="0004128C" w:rsidRPr="008B60F6" w:rsidRDefault="0004128C" w:rsidP="008B60F6"/>
    <w:p w:rsidR="00EE28EB" w:rsidRPr="0033735D" w:rsidRDefault="00EE28EB">
      <w:pPr>
        <w:pStyle w:val="Heading1"/>
      </w:pPr>
      <w:r w:rsidRPr="0033735D">
        <w:t>References</w:t>
      </w:r>
    </w:p>
    <w:p w:rsidR="004F2931" w:rsidRDefault="004F2931" w:rsidP="004F2931">
      <w:pPr>
        <w:pStyle w:val="Reference"/>
        <w:rPr>
          <w:sz w:val="16"/>
          <w:szCs w:val="16"/>
        </w:rPr>
      </w:pPr>
      <w:bookmarkStart w:id="12" w:name="_Ref349238807"/>
      <w:bookmarkStart w:id="13" w:name="_Ref131087840"/>
      <w:r w:rsidRPr="004F2931">
        <w:rPr>
          <w:sz w:val="16"/>
          <w:szCs w:val="16"/>
        </w:rPr>
        <w:t xml:space="preserve">Kurihara, K., Welling, M., &amp; Teh, Y. W. </w:t>
      </w:r>
      <w:r>
        <w:rPr>
          <w:sz w:val="16"/>
          <w:szCs w:val="16"/>
        </w:rPr>
        <w:t>“</w:t>
      </w:r>
      <w:r w:rsidRPr="004F2931">
        <w:rPr>
          <w:sz w:val="16"/>
          <w:szCs w:val="16"/>
        </w:rPr>
        <w:t xml:space="preserve">Collapsed </w:t>
      </w:r>
      <w:r w:rsidR="0005164D">
        <w:rPr>
          <w:sz w:val="16"/>
          <w:szCs w:val="16"/>
        </w:rPr>
        <w:t>v</w:t>
      </w:r>
      <w:r w:rsidRPr="004F2931">
        <w:rPr>
          <w:sz w:val="16"/>
          <w:szCs w:val="16"/>
        </w:rPr>
        <w:t>ariational D</w:t>
      </w:r>
      <w:r>
        <w:rPr>
          <w:sz w:val="16"/>
          <w:szCs w:val="16"/>
        </w:rPr>
        <w:t xml:space="preserve">irichlet </w:t>
      </w:r>
      <w:r w:rsidR="0005164D">
        <w:rPr>
          <w:sz w:val="16"/>
          <w:szCs w:val="16"/>
        </w:rPr>
        <w:t>p</w:t>
      </w:r>
      <w:r>
        <w:rPr>
          <w:sz w:val="16"/>
          <w:szCs w:val="16"/>
        </w:rPr>
        <w:t>rocess</w:t>
      </w:r>
      <w:r w:rsidR="0005164D">
        <w:rPr>
          <w:sz w:val="16"/>
          <w:szCs w:val="16"/>
        </w:rPr>
        <w:t xml:space="preserve"> m</w:t>
      </w:r>
      <w:r>
        <w:rPr>
          <w:sz w:val="16"/>
          <w:szCs w:val="16"/>
        </w:rPr>
        <w:t xml:space="preserve">ixture </w:t>
      </w:r>
      <w:r w:rsidR="0005164D">
        <w:rPr>
          <w:sz w:val="16"/>
          <w:szCs w:val="16"/>
        </w:rPr>
        <w:t>m</w:t>
      </w:r>
      <w:r>
        <w:rPr>
          <w:sz w:val="16"/>
          <w:szCs w:val="16"/>
        </w:rPr>
        <w:t>odels”</w:t>
      </w:r>
      <w:r w:rsidRPr="004F2931">
        <w:rPr>
          <w:sz w:val="16"/>
          <w:szCs w:val="16"/>
        </w:rPr>
        <w:t xml:space="preserve"> Twentieth International Joint Conference on Artificial Intelligence</w:t>
      </w:r>
      <w:r>
        <w:rPr>
          <w:sz w:val="16"/>
          <w:szCs w:val="16"/>
        </w:rPr>
        <w:t>, 2007</w:t>
      </w:r>
      <w:r w:rsidRPr="004F2931">
        <w:rPr>
          <w:sz w:val="16"/>
          <w:szCs w:val="16"/>
        </w:rPr>
        <w:t>.</w:t>
      </w:r>
      <w:bookmarkEnd w:id="12"/>
    </w:p>
    <w:p w:rsidR="00D72804" w:rsidRDefault="009D2BF2" w:rsidP="002866BF">
      <w:pPr>
        <w:pStyle w:val="Reference"/>
        <w:rPr>
          <w:sz w:val="16"/>
          <w:szCs w:val="16"/>
        </w:rPr>
      </w:pPr>
      <w:bookmarkStart w:id="14" w:name="_Ref349238832"/>
      <w:r w:rsidRPr="009D2BF2">
        <w:rPr>
          <w:sz w:val="16"/>
          <w:szCs w:val="16"/>
        </w:rPr>
        <w:t xml:space="preserve">Kurihara, K., Welling, M., &amp; Vlassis, N. </w:t>
      </w:r>
      <w:r>
        <w:rPr>
          <w:sz w:val="16"/>
          <w:szCs w:val="16"/>
        </w:rPr>
        <w:t>“</w:t>
      </w:r>
      <w:r w:rsidRPr="009D2BF2">
        <w:rPr>
          <w:sz w:val="16"/>
          <w:szCs w:val="16"/>
        </w:rPr>
        <w:t xml:space="preserve">Accelerated </w:t>
      </w:r>
      <w:r w:rsidR="0005164D">
        <w:rPr>
          <w:sz w:val="16"/>
          <w:szCs w:val="16"/>
        </w:rPr>
        <w:t>v</w:t>
      </w:r>
      <w:r w:rsidRPr="009D2BF2">
        <w:rPr>
          <w:sz w:val="16"/>
          <w:szCs w:val="16"/>
        </w:rPr>
        <w:t xml:space="preserve">ariational Dirichlet </w:t>
      </w:r>
      <w:r w:rsidR="0005164D">
        <w:rPr>
          <w:sz w:val="16"/>
          <w:szCs w:val="16"/>
        </w:rPr>
        <w:t>process m</w:t>
      </w:r>
      <w:r w:rsidRPr="009D2BF2">
        <w:rPr>
          <w:sz w:val="16"/>
          <w:szCs w:val="16"/>
        </w:rPr>
        <w:t>ixtures</w:t>
      </w:r>
      <w:r>
        <w:rPr>
          <w:sz w:val="16"/>
          <w:szCs w:val="16"/>
        </w:rPr>
        <w:t>”</w:t>
      </w:r>
      <w:r w:rsidRPr="009D2BF2">
        <w:rPr>
          <w:sz w:val="16"/>
          <w:szCs w:val="16"/>
        </w:rPr>
        <w:t xml:space="preserve"> NIPS</w:t>
      </w:r>
      <w:r>
        <w:rPr>
          <w:sz w:val="16"/>
          <w:szCs w:val="16"/>
        </w:rPr>
        <w:t>, 2006</w:t>
      </w:r>
      <w:r w:rsidRPr="009D2BF2">
        <w:rPr>
          <w:sz w:val="16"/>
          <w:szCs w:val="16"/>
        </w:rPr>
        <w:t>.</w:t>
      </w:r>
      <w:bookmarkEnd w:id="14"/>
    </w:p>
    <w:p w:rsidR="002866BF" w:rsidRPr="002866BF" w:rsidRDefault="002866BF" w:rsidP="002866BF">
      <w:pPr>
        <w:pStyle w:val="Reference"/>
        <w:rPr>
          <w:sz w:val="16"/>
          <w:szCs w:val="16"/>
        </w:rPr>
      </w:pPr>
      <w:bookmarkStart w:id="15" w:name="_Ref349483555"/>
      <w:r w:rsidRPr="0005164D">
        <w:rPr>
          <w:sz w:val="16"/>
          <w:szCs w:val="16"/>
        </w:rPr>
        <w:t xml:space="preserve">Neal, R. </w:t>
      </w:r>
      <w:r>
        <w:rPr>
          <w:sz w:val="16"/>
          <w:szCs w:val="16"/>
        </w:rPr>
        <w:t>“Bayesian m</w:t>
      </w:r>
      <w:r w:rsidRPr="0005164D">
        <w:rPr>
          <w:sz w:val="16"/>
          <w:szCs w:val="16"/>
        </w:rPr>
        <w:t xml:space="preserve">ixture </w:t>
      </w:r>
      <w:r>
        <w:rPr>
          <w:sz w:val="16"/>
          <w:szCs w:val="16"/>
        </w:rPr>
        <w:t>modeling by Monte Carlo s</w:t>
      </w:r>
      <w:r w:rsidRPr="0005164D">
        <w:rPr>
          <w:sz w:val="16"/>
          <w:szCs w:val="16"/>
        </w:rPr>
        <w:t>imulation</w:t>
      </w:r>
      <w:r>
        <w:rPr>
          <w:sz w:val="16"/>
          <w:szCs w:val="16"/>
        </w:rPr>
        <w:t>”</w:t>
      </w:r>
      <w:r w:rsidRPr="0005164D">
        <w:rPr>
          <w:sz w:val="16"/>
          <w:szCs w:val="16"/>
        </w:rPr>
        <w:t xml:space="preserve"> </w:t>
      </w:r>
      <w:r>
        <w:rPr>
          <w:sz w:val="16"/>
          <w:szCs w:val="16"/>
        </w:rPr>
        <w:t xml:space="preserve">Dept. Comp. Sci., University of Toronto Rep. CRG TR 91 2, </w:t>
      </w:r>
      <w:r w:rsidRPr="0005164D">
        <w:rPr>
          <w:sz w:val="16"/>
          <w:szCs w:val="16"/>
        </w:rPr>
        <w:t>1991</w:t>
      </w:r>
      <w:bookmarkEnd w:id="15"/>
    </w:p>
    <w:p w:rsidR="001902A3" w:rsidRPr="00297187" w:rsidRDefault="00297187" w:rsidP="00297187">
      <w:pPr>
        <w:pStyle w:val="Reference"/>
        <w:rPr>
          <w:sz w:val="16"/>
          <w:szCs w:val="16"/>
        </w:rPr>
      </w:pPr>
      <w:bookmarkStart w:id="16" w:name="_Ref349484662"/>
      <w:r w:rsidRPr="00297187">
        <w:rPr>
          <w:sz w:val="16"/>
          <w:szCs w:val="16"/>
        </w:rPr>
        <w:t>Paul,</w:t>
      </w:r>
      <w:r>
        <w:rPr>
          <w:sz w:val="16"/>
          <w:szCs w:val="16"/>
        </w:rPr>
        <w:t xml:space="preserve"> L.M., </w:t>
      </w:r>
      <w:r w:rsidRPr="00297187">
        <w:rPr>
          <w:sz w:val="16"/>
          <w:szCs w:val="16"/>
        </w:rPr>
        <w:t>Simons</w:t>
      </w:r>
      <w:r>
        <w:rPr>
          <w:sz w:val="16"/>
          <w:szCs w:val="16"/>
        </w:rPr>
        <w:t>, G.F.</w:t>
      </w:r>
      <w:r w:rsidRPr="00297187">
        <w:rPr>
          <w:sz w:val="16"/>
          <w:szCs w:val="16"/>
        </w:rPr>
        <w:t>, Fennig</w:t>
      </w:r>
      <w:r>
        <w:rPr>
          <w:sz w:val="16"/>
          <w:szCs w:val="16"/>
        </w:rPr>
        <w:t>, C.D.,</w:t>
      </w:r>
      <w:r w:rsidRPr="00297187">
        <w:rPr>
          <w:sz w:val="16"/>
          <w:szCs w:val="16"/>
        </w:rPr>
        <w:t xml:space="preserve"> (</w:t>
      </w:r>
      <w:r>
        <w:rPr>
          <w:sz w:val="16"/>
          <w:szCs w:val="16"/>
        </w:rPr>
        <w:t>2013)</w:t>
      </w:r>
      <w:r w:rsidRPr="00297187">
        <w:rPr>
          <w:sz w:val="16"/>
          <w:szCs w:val="16"/>
        </w:rPr>
        <w:t xml:space="preserve">. </w:t>
      </w:r>
      <w:r>
        <w:rPr>
          <w:sz w:val="16"/>
          <w:szCs w:val="16"/>
        </w:rPr>
        <w:t>“</w:t>
      </w:r>
      <w:r w:rsidRPr="00297187">
        <w:rPr>
          <w:sz w:val="16"/>
          <w:szCs w:val="16"/>
        </w:rPr>
        <w:t>Ethnologue: Languages of the World</w:t>
      </w:r>
      <w:r>
        <w:rPr>
          <w:sz w:val="16"/>
          <w:szCs w:val="16"/>
        </w:rPr>
        <w:t>”</w:t>
      </w:r>
      <w:r w:rsidRPr="00297187">
        <w:rPr>
          <w:sz w:val="16"/>
          <w:szCs w:val="16"/>
        </w:rPr>
        <w:t xml:space="preserve">, </w:t>
      </w:r>
      <w:r w:rsidRPr="00297187">
        <w:rPr>
          <w:i/>
          <w:sz w:val="16"/>
          <w:szCs w:val="16"/>
        </w:rPr>
        <w:t>Ethnologue</w:t>
      </w:r>
      <w:r>
        <w:rPr>
          <w:sz w:val="16"/>
          <w:szCs w:val="16"/>
        </w:rPr>
        <w:t xml:space="preserve"> [online]. 17th</w:t>
      </w:r>
      <w:r w:rsidRPr="00297187">
        <w:rPr>
          <w:sz w:val="16"/>
          <w:szCs w:val="16"/>
        </w:rPr>
        <w:t xml:space="preserve"> ed. </w:t>
      </w:r>
      <w:r>
        <w:rPr>
          <w:sz w:val="16"/>
          <w:szCs w:val="16"/>
        </w:rPr>
        <w:t>Available</w:t>
      </w:r>
      <w:r w:rsidRPr="00297187">
        <w:rPr>
          <w:sz w:val="16"/>
          <w:szCs w:val="16"/>
        </w:rPr>
        <w:t xml:space="preserve">: </w:t>
      </w:r>
      <w:r>
        <w:rPr>
          <w:sz w:val="16"/>
          <w:szCs w:val="16"/>
        </w:rPr>
        <w:br/>
      </w:r>
      <w:r w:rsidRPr="00297187">
        <w:rPr>
          <w:sz w:val="16"/>
          <w:szCs w:val="16"/>
        </w:rPr>
        <w:t>http://www.ethnologue.com.</w:t>
      </w:r>
      <w:bookmarkEnd w:id="16"/>
    </w:p>
    <w:p w:rsidR="0005164D" w:rsidRPr="00460CC4" w:rsidRDefault="00BE7895" w:rsidP="00BE7895">
      <w:pPr>
        <w:pStyle w:val="Reference"/>
        <w:rPr>
          <w:sz w:val="16"/>
          <w:szCs w:val="16"/>
        </w:rPr>
      </w:pPr>
      <w:r w:rsidRPr="00460CC4">
        <w:rPr>
          <w:sz w:val="16"/>
          <w:szCs w:val="16"/>
        </w:rPr>
        <w:t>Gu,</w:t>
      </w:r>
      <w:r w:rsidR="004276DF" w:rsidRPr="00460CC4">
        <w:rPr>
          <w:sz w:val="16"/>
          <w:szCs w:val="16"/>
        </w:rPr>
        <w:t xml:space="preserve"> W.,</w:t>
      </w:r>
      <w:r w:rsidRPr="00460CC4">
        <w:rPr>
          <w:sz w:val="16"/>
          <w:szCs w:val="16"/>
        </w:rPr>
        <w:t xml:space="preserve"> Hirose, </w:t>
      </w:r>
      <w:r w:rsidR="004276DF" w:rsidRPr="00460CC4">
        <w:rPr>
          <w:sz w:val="16"/>
          <w:szCs w:val="16"/>
        </w:rPr>
        <w:t xml:space="preserve">K., </w:t>
      </w:r>
      <w:r w:rsidRPr="00460CC4">
        <w:rPr>
          <w:sz w:val="16"/>
          <w:szCs w:val="16"/>
        </w:rPr>
        <w:t>Fujisaki,</w:t>
      </w:r>
      <w:r w:rsidR="004276DF" w:rsidRPr="00460CC4">
        <w:rPr>
          <w:sz w:val="16"/>
          <w:szCs w:val="16"/>
        </w:rPr>
        <w:t xml:space="preserve"> H. </w:t>
      </w:r>
      <w:r w:rsidRPr="00460CC4">
        <w:rPr>
          <w:sz w:val="16"/>
          <w:szCs w:val="16"/>
        </w:rPr>
        <w:t xml:space="preserve"> “Comparison of Perceived Prosodic Boundaries and Global </w:t>
      </w:r>
      <w:r w:rsidRPr="00460CC4">
        <w:rPr>
          <w:sz w:val="16"/>
          <w:szCs w:val="16"/>
        </w:rPr>
        <w:tab/>
        <w:t xml:space="preserve">Characteristics of Voice Fundamental Frequency Contours in Mandarin Speech”, ISCSLP, </w:t>
      </w:r>
      <w:r w:rsidRPr="00460CC4">
        <w:rPr>
          <w:sz w:val="16"/>
          <w:szCs w:val="16"/>
        </w:rPr>
        <w:tab/>
        <w:t>2006</w:t>
      </w:r>
      <w:r w:rsidR="00460CC4" w:rsidRPr="00460CC4">
        <w:rPr>
          <w:sz w:val="16"/>
          <w:szCs w:val="16"/>
        </w:rPr>
        <w:t>.</w:t>
      </w:r>
    </w:p>
    <w:p w:rsidR="00D61252" w:rsidRPr="00460CC4" w:rsidRDefault="00460CC4" w:rsidP="00D61252">
      <w:pPr>
        <w:pStyle w:val="Reference"/>
        <w:rPr>
          <w:sz w:val="16"/>
          <w:szCs w:val="16"/>
        </w:rPr>
      </w:pPr>
      <w:bookmarkStart w:id="17" w:name="_Ref349918404"/>
      <w:r w:rsidRPr="00460CC4">
        <w:rPr>
          <w:sz w:val="16"/>
          <w:szCs w:val="16"/>
        </w:rPr>
        <w:t xml:space="preserve">NIST, (2009). </w:t>
      </w:r>
      <w:r w:rsidR="00D61252" w:rsidRPr="00460CC4">
        <w:rPr>
          <w:sz w:val="16"/>
          <w:szCs w:val="16"/>
        </w:rPr>
        <w:t>“The History of Automatic Speech Recognition Evaluations at NIST,”</w:t>
      </w:r>
      <w:r w:rsidRPr="00460CC4">
        <w:rPr>
          <w:sz w:val="16"/>
          <w:szCs w:val="16"/>
        </w:rPr>
        <w:t xml:space="preserve"> Available:</w:t>
      </w:r>
      <w:r w:rsidR="00D61252" w:rsidRPr="00460CC4">
        <w:rPr>
          <w:sz w:val="16"/>
          <w:szCs w:val="16"/>
        </w:rPr>
        <w:t xml:space="preserve"> </w:t>
      </w:r>
      <w:hyperlink r:id="rId41" w:history="1">
        <w:r w:rsidR="001B3DDA" w:rsidRPr="00460CC4">
          <w:rPr>
            <w:rStyle w:val="Hyperlink"/>
            <w:rFonts w:ascii="Times New Roman" w:hAnsi="Times New Roman" w:cs="Times New Roman"/>
            <w:sz w:val="16"/>
            <w:szCs w:val="16"/>
          </w:rPr>
          <w:t>http://www.itl.nist.gov/iad/mig/publications/ASRhistory/index.html</w:t>
        </w:r>
      </w:hyperlink>
      <w:bookmarkEnd w:id="17"/>
    </w:p>
    <w:p w:rsidR="001B3DDA" w:rsidRPr="00460CC4" w:rsidRDefault="001B3DDA" w:rsidP="001B3DDA">
      <w:pPr>
        <w:pStyle w:val="Reference"/>
        <w:rPr>
          <w:sz w:val="16"/>
          <w:szCs w:val="16"/>
        </w:rPr>
      </w:pPr>
      <w:bookmarkStart w:id="18" w:name="_Ref349996341"/>
      <w:r w:rsidRPr="00460CC4">
        <w:rPr>
          <w:sz w:val="16"/>
          <w:szCs w:val="16"/>
        </w:rPr>
        <w:t>Paisley, J.</w:t>
      </w:r>
      <w:r w:rsidR="00460CC4" w:rsidRPr="00460CC4">
        <w:rPr>
          <w:sz w:val="16"/>
          <w:szCs w:val="16"/>
        </w:rPr>
        <w:t>,</w:t>
      </w:r>
      <w:r w:rsidRPr="00460CC4">
        <w:rPr>
          <w:sz w:val="16"/>
          <w:szCs w:val="16"/>
        </w:rPr>
        <w:t xml:space="preserve"> </w:t>
      </w:r>
      <w:r w:rsidR="00460CC4" w:rsidRPr="00460CC4">
        <w:rPr>
          <w:sz w:val="16"/>
          <w:szCs w:val="16"/>
        </w:rPr>
        <w:t>“</w:t>
      </w:r>
      <w:r w:rsidRPr="00460CC4">
        <w:rPr>
          <w:sz w:val="16"/>
          <w:szCs w:val="16"/>
        </w:rPr>
        <w:t>Machine Learning with Dirichlet and Beta Process Priors: Theory and Applications.</w:t>
      </w:r>
      <w:r w:rsidR="00460CC4" w:rsidRPr="00460CC4">
        <w:rPr>
          <w:sz w:val="16"/>
          <w:szCs w:val="16"/>
        </w:rPr>
        <w:t>”</w:t>
      </w:r>
      <w:r w:rsidRPr="00460CC4">
        <w:rPr>
          <w:sz w:val="16"/>
          <w:szCs w:val="16"/>
        </w:rPr>
        <w:t xml:space="preserve"> </w:t>
      </w:r>
      <w:r w:rsidR="00460CC4" w:rsidRPr="00460CC4">
        <w:rPr>
          <w:sz w:val="16"/>
          <w:szCs w:val="16"/>
        </w:rPr>
        <w:t xml:space="preserve">Ph.D. dissertation, Dept. Elect. Eng., </w:t>
      </w:r>
      <w:r w:rsidRPr="00460CC4">
        <w:rPr>
          <w:sz w:val="16"/>
          <w:szCs w:val="16"/>
        </w:rPr>
        <w:t>Duke Univ.</w:t>
      </w:r>
      <w:bookmarkEnd w:id="18"/>
      <w:r w:rsidR="00460CC4" w:rsidRPr="00460CC4">
        <w:rPr>
          <w:sz w:val="16"/>
          <w:szCs w:val="16"/>
        </w:rPr>
        <w:t xml:space="preserve"> NC, 2010</w:t>
      </w:r>
    </w:p>
    <w:p w:rsidR="001B3DDA" w:rsidRPr="00BC7918" w:rsidRDefault="001B3DDA" w:rsidP="001B3DDA">
      <w:pPr>
        <w:pStyle w:val="Reference"/>
        <w:rPr>
          <w:sz w:val="16"/>
          <w:szCs w:val="16"/>
        </w:rPr>
      </w:pPr>
      <w:bookmarkStart w:id="19" w:name="_Ref349996343"/>
      <w:r w:rsidRPr="00BC7918">
        <w:rPr>
          <w:sz w:val="16"/>
          <w:szCs w:val="16"/>
        </w:rPr>
        <w:t xml:space="preserve">Rasmussen, C. E. </w:t>
      </w:r>
      <w:r w:rsidR="00341D63" w:rsidRPr="00BC7918">
        <w:rPr>
          <w:sz w:val="16"/>
          <w:szCs w:val="16"/>
        </w:rPr>
        <w:t>“</w:t>
      </w:r>
      <w:r w:rsidRPr="00BC7918">
        <w:rPr>
          <w:sz w:val="16"/>
          <w:szCs w:val="16"/>
        </w:rPr>
        <w:t>The Infinite Gaussian Mixture Model.</w:t>
      </w:r>
      <w:r w:rsidR="00341D63" w:rsidRPr="00BC7918">
        <w:rPr>
          <w:sz w:val="16"/>
          <w:szCs w:val="16"/>
        </w:rPr>
        <w:t>”</w:t>
      </w:r>
      <w:r w:rsidRPr="00BC7918">
        <w:rPr>
          <w:sz w:val="16"/>
          <w:szCs w:val="16"/>
        </w:rPr>
        <w:t xml:space="preserve"> </w:t>
      </w:r>
      <w:r w:rsidR="00341D63" w:rsidRPr="00BC7918">
        <w:rPr>
          <w:sz w:val="16"/>
          <w:szCs w:val="16"/>
        </w:rPr>
        <w:t>NIPS</w:t>
      </w:r>
      <w:r w:rsidRPr="00BC7918">
        <w:rPr>
          <w:sz w:val="16"/>
          <w:szCs w:val="16"/>
        </w:rPr>
        <w:t xml:space="preserve"> (pp. 554–560). MIT Press.</w:t>
      </w:r>
      <w:bookmarkEnd w:id="19"/>
      <w:r w:rsidR="00341D63" w:rsidRPr="00BC7918">
        <w:rPr>
          <w:sz w:val="16"/>
          <w:szCs w:val="16"/>
        </w:rPr>
        <w:t xml:space="preserve"> 2000.</w:t>
      </w:r>
    </w:p>
    <w:p w:rsidR="00BE7895" w:rsidRPr="00BC7918" w:rsidRDefault="00BC7918" w:rsidP="00B24C82">
      <w:pPr>
        <w:pStyle w:val="Reference"/>
        <w:rPr>
          <w:sz w:val="16"/>
          <w:szCs w:val="16"/>
        </w:rPr>
      </w:pPr>
      <w:bookmarkStart w:id="20" w:name="_Ref350448118"/>
      <w:r w:rsidRPr="00BC7918">
        <w:rPr>
          <w:sz w:val="16"/>
          <w:szCs w:val="16"/>
        </w:rPr>
        <w:t>Blei, D. M.,</w:t>
      </w:r>
      <w:r w:rsidR="00B24C82" w:rsidRPr="00BC7918">
        <w:rPr>
          <w:sz w:val="16"/>
          <w:szCs w:val="16"/>
        </w:rPr>
        <w:t xml:space="preserve"> Jordan, M. I. </w:t>
      </w:r>
      <w:r w:rsidRPr="00BC7918">
        <w:rPr>
          <w:sz w:val="16"/>
          <w:szCs w:val="16"/>
        </w:rPr>
        <w:t>“</w:t>
      </w:r>
      <w:r w:rsidR="00B24C82" w:rsidRPr="00BC7918">
        <w:rPr>
          <w:sz w:val="16"/>
          <w:szCs w:val="16"/>
        </w:rPr>
        <w:t>Variational inference for Dirichlet process mixtures.</w:t>
      </w:r>
      <w:r w:rsidRPr="00BC7918">
        <w:rPr>
          <w:sz w:val="16"/>
          <w:szCs w:val="16"/>
        </w:rPr>
        <w:t>”</w:t>
      </w:r>
      <w:r w:rsidR="00B24C82" w:rsidRPr="00BC7918">
        <w:rPr>
          <w:sz w:val="16"/>
          <w:szCs w:val="16"/>
        </w:rPr>
        <w:t xml:space="preserve"> Bayesian Analysis, 1(1), 121–143.</w:t>
      </w:r>
      <w:r w:rsidRPr="00BC7918">
        <w:rPr>
          <w:sz w:val="16"/>
          <w:szCs w:val="16"/>
        </w:rPr>
        <w:t xml:space="preserve"> 2006.</w:t>
      </w:r>
      <w:r w:rsidR="00B24C82" w:rsidRPr="00BC7918">
        <w:rPr>
          <w:sz w:val="16"/>
          <w:szCs w:val="16"/>
        </w:rPr>
        <w:t xml:space="preserve"> doi:10.1214/06-BA104</w:t>
      </w:r>
      <w:bookmarkEnd w:id="20"/>
    </w:p>
    <w:p w:rsidR="00B24C82" w:rsidRPr="00BC7918" w:rsidRDefault="00BC7918" w:rsidP="00632BED">
      <w:pPr>
        <w:pStyle w:val="Reference"/>
        <w:rPr>
          <w:sz w:val="16"/>
          <w:szCs w:val="16"/>
        </w:rPr>
      </w:pPr>
      <w:bookmarkStart w:id="21" w:name="_Ref350518527"/>
      <w:r w:rsidRPr="00BC7918">
        <w:rPr>
          <w:sz w:val="16"/>
          <w:szCs w:val="16"/>
        </w:rPr>
        <w:t>Lee, K. F., &amp; Hon, H.</w:t>
      </w:r>
      <w:r w:rsidR="00632BED" w:rsidRPr="00BC7918">
        <w:rPr>
          <w:sz w:val="16"/>
          <w:szCs w:val="16"/>
        </w:rPr>
        <w:t xml:space="preserve">W. </w:t>
      </w:r>
      <w:r w:rsidRPr="00BC7918">
        <w:rPr>
          <w:sz w:val="16"/>
          <w:szCs w:val="16"/>
        </w:rPr>
        <w:t>“</w:t>
      </w:r>
      <w:r w:rsidR="00632BED" w:rsidRPr="00BC7918">
        <w:rPr>
          <w:sz w:val="16"/>
          <w:szCs w:val="16"/>
        </w:rPr>
        <w:t>Speaker-independent phone recognition using hidden Markov models.</w:t>
      </w:r>
      <w:r w:rsidRPr="00BC7918">
        <w:rPr>
          <w:sz w:val="16"/>
          <w:szCs w:val="16"/>
        </w:rPr>
        <w:t>”</w:t>
      </w:r>
      <w:r w:rsidR="00632BED" w:rsidRPr="00BC7918">
        <w:rPr>
          <w:sz w:val="16"/>
          <w:szCs w:val="16"/>
        </w:rPr>
        <w:t xml:space="preserve"> IEEE Transactions on Acoustics, Speech, and Signal Processing, 37(11), 1641–1648. </w:t>
      </w:r>
      <w:r w:rsidRPr="00BC7918">
        <w:rPr>
          <w:sz w:val="16"/>
          <w:szCs w:val="16"/>
        </w:rPr>
        <w:t xml:space="preserve">1989. </w:t>
      </w:r>
      <w:r w:rsidR="00632BED" w:rsidRPr="00BC7918">
        <w:rPr>
          <w:sz w:val="16"/>
          <w:szCs w:val="16"/>
        </w:rPr>
        <w:t>doi:10.1109/29.46546</w:t>
      </w:r>
      <w:bookmarkEnd w:id="21"/>
    </w:p>
    <w:p w:rsidR="00632BED" w:rsidRPr="00BE142B" w:rsidRDefault="00632BED" w:rsidP="00632BED">
      <w:pPr>
        <w:pStyle w:val="Reference"/>
        <w:rPr>
          <w:sz w:val="16"/>
          <w:szCs w:val="16"/>
        </w:rPr>
      </w:pPr>
      <w:bookmarkStart w:id="22" w:name="_Ref350518544"/>
      <w:r w:rsidRPr="00BC7918">
        <w:rPr>
          <w:sz w:val="16"/>
          <w:szCs w:val="16"/>
        </w:rPr>
        <w:t xml:space="preserve">Halberstadt, A., &amp; Glass, J. </w:t>
      </w:r>
      <w:r w:rsidR="00BC7918" w:rsidRPr="00BC7918">
        <w:rPr>
          <w:sz w:val="16"/>
          <w:szCs w:val="16"/>
        </w:rPr>
        <w:t>“</w:t>
      </w:r>
      <w:r w:rsidRPr="00BC7918">
        <w:rPr>
          <w:sz w:val="16"/>
          <w:szCs w:val="16"/>
        </w:rPr>
        <w:t>Heterogeneous acoustic measurements for phonetic classificatio</w:t>
      </w:r>
      <w:r w:rsidRPr="00BE142B">
        <w:rPr>
          <w:sz w:val="16"/>
          <w:szCs w:val="16"/>
        </w:rPr>
        <w:t>n.</w:t>
      </w:r>
      <w:r w:rsidR="00BC7918" w:rsidRPr="00BE142B">
        <w:rPr>
          <w:sz w:val="16"/>
          <w:szCs w:val="16"/>
        </w:rPr>
        <w:t>”</w:t>
      </w:r>
      <w:r w:rsidRPr="00BE142B">
        <w:rPr>
          <w:sz w:val="16"/>
          <w:szCs w:val="16"/>
        </w:rPr>
        <w:t xml:space="preserve"> Proceed</w:t>
      </w:r>
      <w:r w:rsidR="00BC7918" w:rsidRPr="00BE142B">
        <w:rPr>
          <w:sz w:val="16"/>
          <w:szCs w:val="16"/>
        </w:rPr>
        <w:t>ings of Eurospeech 401–404</w:t>
      </w:r>
      <w:r w:rsidRPr="00BE142B">
        <w:rPr>
          <w:sz w:val="16"/>
          <w:szCs w:val="16"/>
        </w:rPr>
        <w:t>.</w:t>
      </w:r>
      <w:bookmarkEnd w:id="22"/>
      <w:r w:rsidR="00BC7918" w:rsidRPr="00BE142B">
        <w:rPr>
          <w:sz w:val="16"/>
          <w:szCs w:val="16"/>
        </w:rPr>
        <w:t xml:space="preserve"> 1997.</w:t>
      </w:r>
    </w:p>
    <w:p w:rsidR="00632BED" w:rsidRPr="00BE142B" w:rsidRDefault="00BC7918" w:rsidP="003D2457">
      <w:pPr>
        <w:pStyle w:val="Reference"/>
        <w:rPr>
          <w:sz w:val="16"/>
          <w:szCs w:val="16"/>
        </w:rPr>
      </w:pPr>
      <w:bookmarkStart w:id="23" w:name="_Ref350518546"/>
      <w:r w:rsidRPr="00BE142B">
        <w:rPr>
          <w:sz w:val="16"/>
          <w:szCs w:val="16"/>
        </w:rPr>
        <w:t>Ager, M., Cvetkovic, Z., Sollich, P. “</w:t>
      </w:r>
      <w:r w:rsidR="00632BED" w:rsidRPr="00BE142B">
        <w:rPr>
          <w:sz w:val="16"/>
          <w:szCs w:val="16"/>
        </w:rPr>
        <w:t>Robust phoneme classification: Exploiting the adaptability of acoustic waveform models.</w:t>
      </w:r>
      <w:r w:rsidRPr="00BE142B">
        <w:rPr>
          <w:sz w:val="16"/>
          <w:szCs w:val="16"/>
        </w:rPr>
        <w:t>”</w:t>
      </w:r>
      <w:r w:rsidR="00632BED" w:rsidRPr="00BE142B">
        <w:rPr>
          <w:sz w:val="16"/>
          <w:szCs w:val="16"/>
        </w:rPr>
        <w:t xml:space="preserve"> EUSIPCO.</w:t>
      </w:r>
      <w:bookmarkEnd w:id="23"/>
      <w:r w:rsidRPr="00BE142B">
        <w:rPr>
          <w:sz w:val="16"/>
          <w:szCs w:val="16"/>
        </w:rPr>
        <w:t xml:space="preserve"> 2009.</w:t>
      </w:r>
    </w:p>
    <w:bookmarkEnd w:id="13"/>
    <w:p w:rsidR="00EE28EB" w:rsidRPr="001C1A3E" w:rsidRDefault="009D2BF2" w:rsidP="009D2BF2">
      <w:pPr>
        <w:pStyle w:val="NormalWeb"/>
        <w:ind w:left="480" w:hanging="480"/>
        <w:rPr>
          <w:sz w:val="16"/>
          <w:szCs w:val="16"/>
        </w:rPr>
      </w:pPr>
      <w:r w:rsidRPr="009D2BF2">
        <w:t xml:space="preserve"> </w:t>
      </w:r>
    </w:p>
    <w:sectPr w:rsidR="00EE28EB" w:rsidRPr="001C1A3E" w:rsidSect="00AA0EF1">
      <w:headerReference w:type="even" r:id="rId42"/>
      <w:footnotePr>
        <w:numRestart w:val="eachPage"/>
      </w:footnotePr>
      <w:type w:val="continuous"/>
      <w:pgSz w:w="11907" w:h="16840" w:code="9"/>
      <w:pgMar w:top="1440" w:right="1134" w:bottom="1985" w:left="1134"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2EA8" w:rsidRDefault="00A62EA8">
      <w:r>
        <w:separator/>
      </w:r>
    </w:p>
    <w:p w:rsidR="00A62EA8" w:rsidRDefault="00A62EA8"/>
  </w:endnote>
  <w:endnote w:type="continuationSeparator" w:id="0">
    <w:p w:rsidR="00A62EA8" w:rsidRDefault="00A62EA8">
      <w:r>
        <w:continuationSeparator/>
      </w:r>
    </w:p>
    <w:p w:rsidR="00A62EA8" w:rsidRDefault="00A62E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7D69" w:rsidRDefault="00347D69">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rsidR="00347D69" w:rsidRDefault="00347D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2EA8" w:rsidRDefault="00A62EA8">
      <w:r>
        <w:separator/>
      </w:r>
    </w:p>
    <w:p w:rsidR="00A62EA8" w:rsidRDefault="00A62EA8"/>
  </w:footnote>
  <w:footnote w:type="continuationSeparator" w:id="0">
    <w:p w:rsidR="00A62EA8" w:rsidRDefault="00A62EA8">
      <w:r>
        <w:continuationSeparator/>
      </w:r>
    </w:p>
    <w:p w:rsidR="00A62EA8" w:rsidRDefault="00A62EA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7D69" w:rsidRDefault="00347D6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797886D2"/>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0">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9"/>
  </w:num>
  <w:num w:numId="3">
    <w:abstractNumId w:val="16"/>
  </w:num>
  <w:num w:numId="4">
    <w:abstractNumId w:val="11"/>
  </w:num>
  <w:num w:numId="5">
    <w:abstractNumId w:val="12"/>
  </w:num>
  <w:num w:numId="6">
    <w:abstractNumId w:val="15"/>
  </w:num>
  <w:num w:numId="7">
    <w:abstractNumId w:val="7"/>
  </w:num>
  <w:num w:numId="8">
    <w:abstractNumId w:val="9"/>
  </w:num>
  <w:num w:numId="9">
    <w:abstractNumId w:val="20"/>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12518"/>
    <w:rsid w:val="0004128C"/>
    <w:rsid w:val="0004628A"/>
    <w:rsid w:val="0005164D"/>
    <w:rsid w:val="0006300B"/>
    <w:rsid w:val="000637EB"/>
    <w:rsid w:val="00076E82"/>
    <w:rsid w:val="000814FC"/>
    <w:rsid w:val="00081F82"/>
    <w:rsid w:val="000C0FE9"/>
    <w:rsid w:val="00106312"/>
    <w:rsid w:val="0012394B"/>
    <w:rsid w:val="00134273"/>
    <w:rsid w:val="001439AD"/>
    <w:rsid w:val="00146643"/>
    <w:rsid w:val="001468BA"/>
    <w:rsid w:val="00160B08"/>
    <w:rsid w:val="00161B6C"/>
    <w:rsid w:val="00172538"/>
    <w:rsid w:val="0017426D"/>
    <w:rsid w:val="00175914"/>
    <w:rsid w:val="001902A3"/>
    <w:rsid w:val="001A7D8A"/>
    <w:rsid w:val="001B3DDA"/>
    <w:rsid w:val="001B6058"/>
    <w:rsid w:val="001C1A3E"/>
    <w:rsid w:val="001C3B2A"/>
    <w:rsid w:val="00210860"/>
    <w:rsid w:val="002145F4"/>
    <w:rsid w:val="00231591"/>
    <w:rsid w:val="002359CC"/>
    <w:rsid w:val="00237401"/>
    <w:rsid w:val="0024262C"/>
    <w:rsid w:val="0024293B"/>
    <w:rsid w:val="00246C9A"/>
    <w:rsid w:val="0026006C"/>
    <w:rsid w:val="00261D33"/>
    <w:rsid w:val="0027190D"/>
    <w:rsid w:val="00277500"/>
    <w:rsid w:val="00284E44"/>
    <w:rsid w:val="002866BF"/>
    <w:rsid w:val="00297187"/>
    <w:rsid w:val="002A4298"/>
    <w:rsid w:val="002B0F75"/>
    <w:rsid w:val="002B2CCA"/>
    <w:rsid w:val="002B46BC"/>
    <w:rsid w:val="002C27A9"/>
    <w:rsid w:val="002C27FC"/>
    <w:rsid w:val="002C46BB"/>
    <w:rsid w:val="002D3090"/>
    <w:rsid w:val="002D4C08"/>
    <w:rsid w:val="002E01ED"/>
    <w:rsid w:val="002E3347"/>
    <w:rsid w:val="0030121F"/>
    <w:rsid w:val="003265D9"/>
    <w:rsid w:val="003331B0"/>
    <w:rsid w:val="00335322"/>
    <w:rsid w:val="00341D63"/>
    <w:rsid w:val="003437C9"/>
    <w:rsid w:val="00347D69"/>
    <w:rsid w:val="0035542C"/>
    <w:rsid w:val="00372416"/>
    <w:rsid w:val="00376E7B"/>
    <w:rsid w:val="00377012"/>
    <w:rsid w:val="00382759"/>
    <w:rsid w:val="00395DAE"/>
    <w:rsid w:val="003A1E82"/>
    <w:rsid w:val="003D2457"/>
    <w:rsid w:val="003F36DC"/>
    <w:rsid w:val="003F78B7"/>
    <w:rsid w:val="004010BD"/>
    <w:rsid w:val="00403A05"/>
    <w:rsid w:val="00413034"/>
    <w:rsid w:val="004276DF"/>
    <w:rsid w:val="00435863"/>
    <w:rsid w:val="00435C14"/>
    <w:rsid w:val="00460CC4"/>
    <w:rsid w:val="00476EAF"/>
    <w:rsid w:val="004B7EC1"/>
    <w:rsid w:val="004F217C"/>
    <w:rsid w:val="004F2931"/>
    <w:rsid w:val="005008EE"/>
    <w:rsid w:val="0051086F"/>
    <w:rsid w:val="00526205"/>
    <w:rsid w:val="0053095E"/>
    <w:rsid w:val="00544E5A"/>
    <w:rsid w:val="005557D4"/>
    <w:rsid w:val="005777D3"/>
    <w:rsid w:val="005856E1"/>
    <w:rsid w:val="00593170"/>
    <w:rsid w:val="005B04AD"/>
    <w:rsid w:val="005B5F5F"/>
    <w:rsid w:val="005C6E74"/>
    <w:rsid w:val="005D6572"/>
    <w:rsid w:val="005E6B3E"/>
    <w:rsid w:val="005F0413"/>
    <w:rsid w:val="005F74C9"/>
    <w:rsid w:val="006013E1"/>
    <w:rsid w:val="0060531A"/>
    <w:rsid w:val="00605F6B"/>
    <w:rsid w:val="00613994"/>
    <w:rsid w:val="00631189"/>
    <w:rsid w:val="00632BED"/>
    <w:rsid w:val="00652871"/>
    <w:rsid w:val="00681C1C"/>
    <w:rsid w:val="00686DD8"/>
    <w:rsid w:val="006A6FD4"/>
    <w:rsid w:val="006B7DC0"/>
    <w:rsid w:val="006C3A66"/>
    <w:rsid w:val="006C7416"/>
    <w:rsid w:val="006E2790"/>
    <w:rsid w:val="006E5FF3"/>
    <w:rsid w:val="006E5FF7"/>
    <w:rsid w:val="006E786A"/>
    <w:rsid w:val="007078A6"/>
    <w:rsid w:val="00712332"/>
    <w:rsid w:val="00723413"/>
    <w:rsid w:val="00723444"/>
    <w:rsid w:val="00727A1C"/>
    <w:rsid w:val="007311EB"/>
    <w:rsid w:val="00736813"/>
    <w:rsid w:val="00740586"/>
    <w:rsid w:val="00740F5C"/>
    <w:rsid w:val="00745836"/>
    <w:rsid w:val="00757F43"/>
    <w:rsid w:val="00771D7B"/>
    <w:rsid w:val="00777278"/>
    <w:rsid w:val="00784A69"/>
    <w:rsid w:val="0079076B"/>
    <w:rsid w:val="007A2E18"/>
    <w:rsid w:val="007A706D"/>
    <w:rsid w:val="007C03D4"/>
    <w:rsid w:val="007D19D8"/>
    <w:rsid w:val="007E732B"/>
    <w:rsid w:val="007F3F27"/>
    <w:rsid w:val="008133FF"/>
    <w:rsid w:val="00820837"/>
    <w:rsid w:val="00840B2D"/>
    <w:rsid w:val="008573F3"/>
    <w:rsid w:val="008600B0"/>
    <w:rsid w:val="008751C0"/>
    <w:rsid w:val="00887F0D"/>
    <w:rsid w:val="00890D01"/>
    <w:rsid w:val="00893E21"/>
    <w:rsid w:val="00893E36"/>
    <w:rsid w:val="008B0E60"/>
    <w:rsid w:val="008B60F6"/>
    <w:rsid w:val="008B7144"/>
    <w:rsid w:val="008C6821"/>
    <w:rsid w:val="008D6CA0"/>
    <w:rsid w:val="008E1D8F"/>
    <w:rsid w:val="008F1786"/>
    <w:rsid w:val="00905D0A"/>
    <w:rsid w:val="00905D33"/>
    <w:rsid w:val="00933CCC"/>
    <w:rsid w:val="00933DF3"/>
    <w:rsid w:val="009437EA"/>
    <w:rsid w:val="009477C2"/>
    <w:rsid w:val="009569C4"/>
    <w:rsid w:val="00973210"/>
    <w:rsid w:val="009879A5"/>
    <w:rsid w:val="00992A91"/>
    <w:rsid w:val="00995BF8"/>
    <w:rsid w:val="009A71D3"/>
    <w:rsid w:val="009B6BAA"/>
    <w:rsid w:val="009C19E6"/>
    <w:rsid w:val="009C78AA"/>
    <w:rsid w:val="009D2BF2"/>
    <w:rsid w:val="009E7989"/>
    <w:rsid w:val="009F3DEB"/>
    <w:rsid w:val="009F75BD"/>
    <w:rsid w:val="00A013B1"/>
    <w:rsid w:val="00A17B0E"/>
    <w:rsid w:val="00A216A5"/>
    <w:rsid w:val="00A2235E"/>
    <w:rsid w:val="00A50A0A"/>
    <w:rsid w:val="00A62EA8"/>
    <w:rsid w:val="00A634E9"/>
    <w:rsid w:val="00A73347"/>
    <w:rsid w:val="00A804BF"/>
    <w:rsid w:val="00A97123"/>
    <w:rsid w:val="00AA0EF1"/>
    <w:rsid w:val="00AC03BA"/>
    <w:rsid w:val="00AC33F5"/>
    <w:rsid w:val="00AD4172"/>
    <w:rsid w:val="00AE695F"/>
    <w:rsid w:val="00B04621"/>
    <w:rsid w:val="00B1050C"/>
    <w:rsid w:val="00B1582F"/>
    <w:rsid w:val="00B24C82"/>
    <w:rsid w:val="00B3001B"/>
    <w:rsid w:val="00B31EDF"/>
    <w:rsid w:val="00B330D9"/>
    <w:rsid w:val="00B50185"/>
    <w:rsid w:val="00B554BD"/>
    <w:rsid w:val="00B575A0"/>
    <w:rsid w:val="00B80F55"/>
    <w:rsid w:val="00BA36A7"/>
    <w:rsid w:val="00BA638E"/>
    <w:rsid w:val="00BB1F64"/>
    <w:rsid w:val="00BB2206"/>
    <w:rsid w:val="00BB6BAC"/>
    <w:rsid w:val="00BB726A"/>
    <w:rsid w:val="00BC7918"/>
    <w:rsid w:val="00BE12DE"/>
    <w:rsid w:val="00BE142B"/>
    <w:rsid w:val="00BE1F38"/>
    <w:rsid w:val="00BE542C"/>
    <w:rsid w:val="00BE7895"/>
    <w:rsid w:val="00BF0541"/>
    <w:rsid w:val="00C01C60"/>
    <w:rsid w:val="00C047A2"/>
    <w:rsid w:val="00C379FE"/>
    <w:rsid w:val="00C63F71"/>
    <w:rsid w:val="00C65CBD"/>
    <w:rsid w:val="00C6654E"/>
    <w:rsid w:val="00C76883"/>
    <w:rsid w:val="00C83099"/>
    <w:rsid w:val="00C90371"/>
    <w:rsid w:val="00C9308C"/>
    <w:rsid w:val="00CA22A4"/>
    <w:rsid w:val="00CC6CF8"/>
    <w:rsid w:val="00CD11A4"/>
    <w:rsid w:val="00CE4CF3"/>
    <w:rsid w:val="00CE747E"/>
    <w:rsid w:val="00CF3367"/>
    <w:rsid w:val="00CF40FC"/>
    <w:rsid w:val="00D02B23"/>
    <w:rsid w:val="00D121BC"/>
    <w:rsid w:val="00D1369C"/>
    <w:rsid w:val="00D1454F"/>
    <w:rsid w:val="00D16F22"/>
    <w:rsid w:val="00D1761F"/>
    <w:rsid w:val="00D34552"/>
    <w:rsid w:val="00D34637"/>
    <w:rsid w:val="00D45B9B"/>
    <w:rsid w:val="00D477DB"/>
    <w:rsid w:val="00D558F3"/>
    <w:rsid w:val="00D61252"/>
    <w:rsid w:val="00D64895"/>
    <w:rsid w:val="00D72804"/>
    <w:rsid w:val="00D94861"/>
    <w:rsid w:val="00D97479"/>
    <w:rsid w:val="00DA05C0"/>
    <w:rsid w:val="00DA6F79"/>
    <w:rsid w:val="00DD0B13"/>
    <w:rsid w:val="00DE0B29"/>
    <w:rsid w:val="00DE239E"/>
    <w:rsid w:val="00DF2054"/>
    <w:rsid w:val="00DF757B"/>
    <w:rsid w:val="00E07261"/>
    <w:rsid w:val="00E07391"/>
    <w:rsid w:val="00E20DB5"/>
    <w:rsid w:val="00E242F7"/>
    <w:rsid w:val="00E24DC3"/>
    <w:rsid w:val="00E26E62"/>
    <w:rsid w:val="00E40AFE"/>
    <w:rsid w:val="00E4355B"/>
    <w:rsid w:val="00E45FBB"/>
    <w:rsid w:val="00E542FC"/>
    <w:rsid w:val="00E61502"/>
    <w:rsid w:val="00E61DA6"/>
    <w:rsid w:val="00E64E93"/>
    <w:rsid w:val="00E90FF4"/>
    <w:rsid w:val="00E930C7"/>
    <w:rsid w:val="00EA1CFA"/>
    <w:rsid w:val="00EB00B5"/>
    <w:rsid w:val="00EB0C06"/>
    <w:rsid w:val="00EC5566"/>
    <w:rsid w:val="00EC7C00"/>
    <w:rsid w:val="00EE28EB"/>
    <w:rsid w:val="00EF1605"/>
    <w:rsid w:val="00F1110A"/>
    <w:rsid w:val="00F204A4"/>
    <w:rsid w:val="00F20D2E"/>
    <w:rsid w:val="00F25464"/>
    <w:rsid w:val="00F53F03"/>
    <w:rsid w:val="00F7559D"/>
    <w:rsid w:val="00F76118"/>
    <w:rsid w:val="00F834C3"/>
    <w:rsid w:val="00FA2A4F"/>
    <w:rsid w:val="00FA2B67"/>
    <w:rsid w:val="00FE3BE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1F1BE1"/>
    <w:pPr>
      <w:keepNext/>
      <w:numPr>
        <w:numId w:val="1"/>
      </w:numPr>
      <w:spacing w:before="180" w:after="120"/>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53095E"/>
    <w:pPr>
      <w:ind w:firstLine="284"/>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val="0"/>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1F1BE1"/>
    <w:pPr>
      <w:keepNext/>
      <w:numPr>
        <w:numId w:val="1"/>
      </w:numPr>
      <w:spacing w:before="180" w:after="120"/>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53095E"/>
    <w:pPr>
      <w:ind w:firstLine="284"/>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val="0"/>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e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10.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0.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hyperlink" Target="http://www.itl.nist.gov/iad/mig/publications/ASRhistory/index.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png"/><Relationship Id="rId40" Type="http://schemas.openxmlformats.org/officeDocument/2006/relationships/image" Target="media/image150.png"/><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john.steinberg@temple.edu" TargetMode="External"/><Relationship Id="rId14" Type="http://schemas.openxmlformats.org/officeDocument/2006/relationships/image" Target="media/image20.e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6169D4E7-6E3B-4113-8234-6C7A76642E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3</TotalTime>
  <Pages>5</Pages>
  <Words>3749</Words>
  <Characters>21373</Characters>
  <Application>Microsoft Office Word</Application>
  <DocSecurity>0</DocSecurity>
  <Lines>178</Lines>
  <Paragraphs>50</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esteinbe</cp:lastModifiedBy>
  <cp:revision>48</cp:revision>
  <cp:lastPrinted>2013-02-06T12:10:00Z</cp:lastPrinted>
  <dcterms:created xsi:type="dcterms:W3CDTF">2013-03-06T21:12:00Z</dcterms:created>
  <dcterms:modified xsi:type="dcterms:W3CDTF">2013-03-10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ies>
</file>